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BC550D" w14:textId="77777777" w:rsidR="008B4CAC" w:rsidRDefault="008B4CAC" w:rsidP="008B4CAC"/>
    <w:p w14:paraId="69179210" w14:textId="509B4382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  <w:r>
        <w:rPr>
          <w:noProof/>
          <w:lang w:val="en-US"/>
        </w:rPr>
        <w:drawing>
          <wp:inline distT="0" distB="0" distL="0" distR="0" wp14:anchorId="6237F35A" wp14:editId="1A20C478">
            <wp:extent cx="1712219" cy="115200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219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B4E72" w14:textId="77777777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</w:p>
    <w:p w14:paraId="537B6CDF" w14:textId="77777777" w:rsidR="00D31816" w:rsidRPr="001504F6" w:rsidRDefault="00D31816" w:rsidP="00D31816">
      <w:pPr>
        <w:tabs>
          <w:tab w:val="right" w:pos="9360"/>
        </w:tabs>
        <w:spacing w:line="240" w:lineRule="auto"/>
        <w:jc w:val="center"/>
        <w:rPr>
          <w:rFonts w:cs="Arial"/>
          <w:b/>
          <w:bCs/>
          <w:sz w:val="32"/>
          <w:szCs w:val="32"/>
        </w:rPr>
      </w:pPr>
      <w:r w:rsidRPr="001504F6">
        <w:rPr>
          <w:rFonts w:cs="Arial"/>
          <w:b/>
          <w:bCs/>
          <w:sz w:val="32"/>
          <w:szCs w:val="32"/>
        </w:rPr>
        <w:t>MATHEMATICS</w:t>
      </w:r>
      <w:r>
        <w:rPr>
          <w:rFonts w:cs="Arial"/>
          <w:b/>
          <w:bCs/>
          <w:sz w:val="32"/>
          <w:szCs w:val="32"/>
        </w:rPr>
        <w:br/>
        <w:t>METHODS</w:t>
      </w:r>
    </w:p>
    <w:p w14:paraId="53F91DB3" w14:textId="02274FE1" w:rsidR="00F15E9E" w:rsidRPr="001504F6" w:rsidRDefault="00D31816" w:rsidP="00D31816">
      <w:pPr>
        <w:spacing w:before="120" w:line="240" w:lineRule="auto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Test 5 –Differentiation and </w:t>
      </w:r>
      <w:r w:rsidRPr="000B63ED">
        <w:rPr>
          <w:b/>
          <w:bCs/>
          <w:iCs/>
          <w:sz w:val="28"/>
          <w:szCs w:val="28"/>
        </w:rPr>
        <w:t>Applications of Differentiation</w:t>
      </w:r>
      <w:r w:rsidR="00F15E9E">
        <w:rPr>
          <w:b/>
          <w:bCs/>
          <w:iCs/>
          <w:sz w:val="28"/>
          <w:szCs w:val="28"/>
        </w:rPr>
        <w:br/>
      </w:r>
    </w:p>
    <w:p w14:paraId="16F54574" w14:textId="08655A3E" w:rsidR="00F15E9E" w:rsidRDefault="00F15E9E" w:rsidP="00F15E9E">
      <w:pPr>
        <w:spacing w:line="240" w:lineRule="auto"/>
        <w:jc w:val="center"/>
        <w:rPr>
          <w:b/>
          <w:bCs/>
          <w:iCs/>
          <w:sz w:val="28"/>
          <w:szCs w:val="28"/>
        </w:rPr>
      </w:pPr>
      <w:r w:rsidRPr="001504F6">
        <w:rPr>
          <w:b/>
          <w:bCs/>
          <w:iCs/>
          <w:sz w:val="28"/>
          <w:szCs w:val="28"/>
        </w:rPr>
        <w:t xml:space="preserve">Semester </w:t>
      </w:r>
      <w:r w:rsidR="00832D47">
        <w:rPr>
          <w:b/>
          <w:bCs/>
          <w:iCs/>
          <w:sz w:val="28"/>
          <w:szCs w:val="28"/>
        </w:rPr>
        <w:t>2</w:t>
      </w:r>
      <w:r w:rsidRPr="001504F6">
        <w:rPr>
          <w:b/>
          <w:bCs/>
          <w:iCs/>
          <w:sz w:val="28"/>
          <w:szCs w:val="28"/>
        </w:rPr>
        <w:t xml:space="preserve"> 20</w:t>
      </w:r>
      <w:r w:rsidR="00170D07">
        <w:rPr>
          <w:b/>
          <w:bCs/>
          <w:iCs/>
          <w:sz w:val="28"/>
          <w:szCs w:val="28"/>
        </w:rPr>
        <w:t>1</w:t>
      </w:r>
      <w:r w:rsidR="008E1791">
        <w:rPr>
          <w:b/>
          <w:bCs/>
          <w:iCs/>
          <w:sz w:val="28"/>
          <w:szCs w:val="28"/>
        </w:rPr>
        <w:t>6</w:t>
      </w:r>
    </w:p>
    <w:p w14:paraId="064B5ED5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567FCED4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73C0F1E8" w14:textId="51BCFAEF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ection </w:t>
      </w:r>
      <w:r w:rsidR="002B7EC1">
        <w:rPr>
          <w:b/>
          <w:sz w:val="28"/>
          <w:szCs w:val="28"/>
        </w:rPr>
        <w:t>Two</w:t>
      </w:r>
      <w:r>
        <w:rPr>
          <w:b/>
          <w:sz w:val="28"/>
          <w:szCs w:val="28"/>
        </w:rPr>
        <w:t xml:space="preserve"> – Calculator </w:t>
      </w:r>
      <w:r w:rsidR="00CC14D7">
        <w:rPr>
          <w:b/>
          <w:sz w:val="28"/>
          <w:szCs w:val="28"/>
        </w:rPr>
        <w:t>Assumed</w:t>
      </w:r>
    </w:p>
    <w:p w14:paraId="705B5EAF" w14:textId="2F9BCD07" w:rsidR="00762F82" w:rsidRPr="00762F82" w:rsidRDefault="00762F82" w:rsidP="00762F82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b w:val="0"/>
          <w:sz w:val="22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957E9F0" w14:textId="73544B7F" w:rsidR="00762F82" w:rsidRPr="00762F82" w:rsidRDefault="00762F82" w:rsidP="00762F82">
      <w:pPr>
        <w:pStyle w:val="Subtitle"/>
        <w:jc w:val="left"/>
        <w:rPr>
          <w:rFonts w:ascii="Calibri" w:hAnsi="Calibri"/>
          <w:b w:val="0"/>
          <w:sz w:val="22"/>
        </w:rPr>
      </w:pPr>
      <w:r w:rsidRPr="00762F82">
        <w:rPr>
          <w:rFonts w:ascii="Calibri" w:hAnsi="Calibri"/>
          <w:b w:val="0"/>
          <w:sz w:val="22"/>
        </w:rPr>
        <w:t>Working time for this section:</w:t>
      </w:r>
      <w:r w:rsidRPr="00762F82">
        <w:rPr>
          <w:rFonts w:ascii="Calibri" w:hAnsi="Calibri"/>
          <w:b w:val="0"/>
          <w:sz w:val="22"/>
        </w:rPr>
        <w:tab/>
      </w:r>
      <w:r w:rsidRPr="00762F82">
        <w:rPr>
          <w:rFonts w:ascii="Calibri" w:hAnsi="Calibri"/>
          <w:b w:val="0"/>
          <w:sz w:val="22"/>
        </w:rPr>
        <w:tab/>
      </w:r>
      <w:r w:rsidR="007A6438">
        <w:rPr>
          <w:rFonts w:ascii="Calibri" w:hAnsi="Calibri"/>
          <w:b w:val="0"/>
          <w:sz w:val="22"/>
        </w:rPr>
        <w:t>30</w:t>
      </w:r>
      <w:r w:rsidRPr="00762F82">
        <w:rPr>
          <w:rFonts w:ascii="Calibri" w:hAnsi="Calibri"/>
          <w:b w:val="0"/>
          <w:sz w:val="22"/>
        </w:rPr>
        <w:t xml:space="preserve"> minutes</w:t>
      </w:r>
    </w:p>
    <w:p w14:paraId="36D709D9" w14:textId="45CEB5E5" w:rsidR="00762F82" w:rsidRPr="00762F82" w:rsidRDefault="00762F82" w:rsidP="00762F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</w:pPr>
      <w:r w:rsidRPr="00762F82">
        <w:t>Marks available:</w:t>
      </w:r>
      <w:r w:rsidRPr="00762F82">
        <w:tab/>
      </w:r>
      <w:r w:rsidRPr="00762F82">
        <w:tab/>
      </w:r>
      <w:r w:rsidRPr="00762F82">
        <w:tab/>
      </w:r>
      <w:r w:rsidR="007A6438">
        <w:t>28</w:t>
      </w:r>
      <w:r w:rsidR="0070381C">
        <w:t xml:space="preserve"> </w:t>
      </w:r>
      <w:r w:rsidRPr="00762F82">
        <w:t>marks</w:t>
      </w:r>
      <w:r w:rsidRPr="00762F82">
        <w:tab/>
      </w:r>
    </w:p>
    <w:p w14:paraId="72A19D00" w14:textId="77777777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>Materials required/recommended for this section</w:t>
      </w:r>
    </w:p>
    <w:p w14:paraId="4B00AC2B" w14:textId="150F196D" w:rsidR="00762F82" w:rsidRPr="00762F82" w:rsidRDefault="00762F82" w:rsidP="00762F82">
      <w:pPr>
        <w:rPr>
          <w:b/>
          <w:i/>
          <w:sz w:val="24"/>
        </w:rPr>
      </w:pPr>
      <w:r>
        <w:rPr>
          <w:b/>
          <w:i/>
          <w:sz w:val="24"/>
        </w:rPr>
        <w:t>To be provided by the supervisor</w:t>
      </w:r>
      <w:r>
        <w:rPr>
          <w:b/>
          <w:i/>
          <w:sz w:val="24"/>
        </w:rPr>
        <w:br/>
      </w:r>
      <w:r>
        <w:t>This Question/Answer Booklet</w:t>
      </w:r>
      <w:r>
        <w:br/>
        <w:t>Formula Sheet</w:t>
      </w:r>
    </w:p>
    <w:p w14:paraId="73D9D8C4" w14:textId="1678369D" w:rsidR="00762F82" w:rsidRDefault="00762F82" w:rsidP="00762F82">
      <w:pPr>
        <w:rPr>
          <w:b/>
          <w:i/>
          <w:sz w:val="24"/>
          <w:szCs w:val="32"/>
        </w:rPr>
      </w:pPr>
      <w:r>
        <w:rPr>
          <w:b/>
          <w:i/>
          <w:sz w:val="24"/>
          <w:szCs w:val="32"/>
        </w:rPr>
        <w:t>To be provided by the student</w:t>
      </w:r>
    </w:p>
    <w:p w14:paraId="1F6AC32F" w14:textId="77777777" w:rsidR="002B7EC1" w:rsidRDefault="00762F82" w:rsidP="002B7EC1">
      <w:pPr>
        <w:tabs>
          <w:tab w:val="left" w:pos="1701"/>
        </w:tabs>
        <w:ind w:left="1701" w:hanging="1701"/>
      </w:pPr>
      <w:r>
        <w:t>Standard items:</w:t>
      </w:r>
      <w:r>
        <w:tab/>
        <w:t xml:space="preserve">pens, pencils, pencil sharpener, eraser, correction </w:t>
      </w:r>
      <w:r w:rsidR="002B7EC1">
        <w:t>fluid/tape, ruler, highlighters</w:t>
      </w:r>
    </w:p>
    <w:p w14:paraId="6C3AF4D6" w14:textId="39BF28C9" w:rsidR="00762F82" w:rsidRPr="00762F82" w:rsidRDefault="00762F82" w:rsidP="00843320">
      <w:pPr>
        <w:tabs>
          <w:tab w:val="left" w:pos="1701"/>
        </w:tabs>
        <w:ind w:left="1701" w:hanging="1701"/>
      </w:pPr>
      <w:r>
        <w:t xml:space="preserve">Special items: </w:t>
      </w:r>
      <w:r w:rsidR="002B7EC1">
        <w:tab/>
        <w:t xml:space="preserve">drawing instruments, templates, notes on </w:t>
      </w:r>
      <w:r w:rsidR="000023D6">
        <w:t>one unfolded sheet</w:t>
      </w:r>
      <w:r w:rsidR="002B7EC1">
        <w:t xml:space="preserve"> of A4 paper, and up to three calculators satisfying the conditions set by the Curriculum Council for this examination.</w:t>
      </w:r>
    </w:p>
    <w:p w14:paraId="33E6404E" w14:textId="3419A29A" w:rsidR="00762F82" w:rsidRPr="00762F82" w:rsidRDefault="00762F82" w:rsidP="00762F82">
      <w:pPr>
        <w:rPr>
          <w:b/>
          <w:sz w:val="28"/>
        </w:rPr>
      </w:pPr>
      <w:r>
        <w:rPr>
          <w:b/>
          <w:sz w:val="28"/>
        </w:rPr>
        <w:t>Important note to candidates</w:t>
      </w:r>
    </w:p>
    <w:p w14:paraId="5C59A2A7" w14:textId="33B14683" w:rsidR="00762F82" w:rsidRDefault="00762F82" w:rsidP="00762F82">
      <w:pPr>
        <w:rPr>
          <w:rFonts w:cs="Arial"/>
          <w:bCs/>
          <w:spacing w:val="-2"/>
        </w:rPr>
      </w:pPr>
      <w:r>
        <w:t xml:space="preserve">No other items may be used in this section of the paper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room.  If you have any unauthorised material with you, hand it to the supervisor </w:t>
      </w:r>
      <w:r>
        <w:rPr>
          <w:b/>
        </w:rPr>
        <w:t>before</w:t>
      </w:r>
      <w:r>
        <w:t xml:space="preserve"> reading any further.  </w:t>
      </w:r>
      <w:r>
        <w:rPr>
          <w:rFonts w:cs="Arial"/>
          <w:bCs/>
          <w:spacing w:val="-2"/>
        </w:rPr>
        <w:t xml:space="preserve">All working out </w:t>
      </w:r>
      <w:r w:rsidRPr="0035280A">
        <w:rPr>
          <w:rFonts w:cs="Arial"/>
          <w:b/>
          <w:bCs/>
          <w:spacing w:val="-2"/>
        </w:rPr>
        <w:t>must</w:t>
      </w:r>
      <w:r>
        <w:rPr>
          <w:rFonts w:cs="Arial"/>
          <w:bCs/>
          <w:spacing w:val="-2"/>
        </w:rPr>
        <w:t xml:space="preserve"> be shown for full marks to be awarded.</w:t>
      </w:r>
    </w:p>
    <w:p w14:paraId="5B14835F" w14:textId="77777777" w:rsidR="00BF78BD" w:rsidRPr="00762F82" w:rsidRDefault="00BF78BD" w:rsidP="00762F82"/>
    <w:p w14:paraId="0D4B2743" w14:textId="5DF6DAC9" w:rsidR="000754EF" w:rsidRPr="00F62E8A" w:rsidRDefault="000754EF" w:rsidP="000754EF">
      <w:pPr>
        <w:pStyle w:val="ListParagraph"/>
        <w:numPr>
          <w:ilvl w:val="0"/>
          <w:numId w:val="31"/>
        </w:numPr>
        <w:tabs>
          <w:tab w:val="left" w:pos="1440"/>
        </w:tabs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lastRenderedPageBreak/>
        <w:t>(9 marks)</w:t>
      </w:r>
    </w:p>
    <w:p w14:paraId="172DFA34" w14:textId="133218E7" w:rsidR="000754EF" w:rsidRPr="00F62E8A" w:rsidRDefault="00F62E8A" w:rsidP="00F62E8A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</w:t>
      </w:r>
      <w:r w:rsidR="000754EF" w:rsidRPr="00F62E8A">
        <w:rPr>
          <w:rFonts w:asciiTheme="minorHAnsi" w:hAnsiTheme="minorHAnsi" w:cs="Arial"/>
        </w:rPr>
        <w:t>On the axes below, sketch the graph of y = x</w:t>
      </w:r>
      <w:r w:rsidR="000754EF" w:rsidRPr="00F62E8A">
        <w:rPr>
          <w:rFonts w:asciiTheme="minorHAnsi" w:hAnsiTheme="minorHAnsi" w:cs="Arial"/>
          <w:vertAlign w:val="superscript"/>
        </w:rPr>
        <w:t>3</w:t>
      </w:r>
      <w:r w:rsidR="000754EF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0754EF" w:rsidRPr="00F62E8A">
        <w:rPr>
          <w:rFonts w:asciiTheme="minorHAnsi" w:hAnsiTheme="minorHAnsi" w:cs="Arial"/>
        </w:rPr>
        <w:t>x</w:t>
      </w:r>
      <w:r w:rsidR="000754EF" w:rsidRPr="00F62E8A">
        <w:rPr>
          <w:rFonts w:asciiTheme="minorHAnsi" w:hAnsiTheme="minorHAnsi" w:cs="Arial"/>
          <w:vertAlign w:val="superscript"/>
        </w:rPr>
        <w:t>2</w:t>
      </w:r>
      <w:r>
        <w:rPr>
          <w:rFonts w:asciiTheme="minorHAnsi" w:hAnsiTheme="minorHAnsi" w:cs="Arial"/>
        </w:rPr>
        <w:t xml:space="preserve"> + </w:t>
      </w:r>
      <w:r w:rsidR="00DE2394">
        <w:rPr>
          <w:rFonts w:asciiTheme="minorHAnsi" w:hAnsiTheme="minorHAnsi" w:cs="Arial"/>
        </w:rPr>
        <w:t xml:space="preserve">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>3</w:t>
      </w:r>
      <w:r>
        <w:rPr>
          <w:rFonts w:asciiTheme="minorHAnsi" w:hAnsiTheme="minorHAnsi" w:cs="Arial"/>
        </w:rPr>
        <w:tab/>
        <w:t>[</w:t>
      </w:r>
      <w:r w:rsidR="000754EF" w:rsidRPr="00F62E8A">
        <w:rPr>
          <w:rFonts w:asciiTheme="minorHAnsi" w:hAnsiTheme="minorHAnsi" w:cs="Arial"/>
        </w:rPr>
        <w:t>3</w:t>
      </w:r>
      <w:r>
        <w:rPr>
          <w:rFonts w:asciiTheme="minorHAnsi" w:hAnsiTheme="minorHAnsi" w:cs="Arial"/>
        </w:rPr>
        <w:t>]</w:t>
      </w:r>
    </w:p>
    <w:p w14:paraId="47DBB87D" w14:textId="085AD094" w:rsidR="000754EF" w:rsidRPr="00F62E8A" w:rsidRDefault="007A6438" w:rsidP="00C81C73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pict w14:anchorId="1BD5CB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5.4pt;height:315.7pt">
            <v:imagedata r:id="rId10" o:title=""/>
          </v:shape>
        </w:pict>
      </w:r>
    </w:p>
    <w:p w14:paraId="1236A8D6" w14:textId="6F0AF5D5" w:rsidR="000754EF" w:rsidRPr="00C81C73" w:rsidRDefault="000754EF" w:rsidP="000754EF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 w:rsidRPr="00C81C73">
        <w:rPr>
          <w:rFonts w:asciiTheme="minorHAnsi" w:hAnsiTheme="minorHAnsi" w:cs="Arial"/>
        </w:rPr>
        <w:t>Show all of the x-intercepts and y-intercepts on the graph above.</w:t>
      </w:r>
      <w:r w:rsidRPr="00C81C73">
        <w:rPr>
          <w:rFonts w:asciiTheme="minorHAnsi" w:hAnsiTheme="minorHAnsi" w:cs="Arial"/>
        </w:rPr>
        <w:tab/>
      </w:r>
      <w:r w:rsidR="00C81C73">
        <w:rPr>
          <w:rFonts w:asciiTheme="minorHAnsi" w:hAnsiTheme="minorHAnsi" w:cs="Arial"/>
        </w:rPr>
        <w:t>[</w:t>
      </w:r>
      <w:r w:rsidRPr="00C81C73">
        <w:rPr>
          <w:rFonts w:asciiTheme="minorHAnsi" w:hAnsiTheme="minorHAnsi" w:cs="Arial"/>
        </w:rPr>
        <w:t>2</w:t>
      </w:r>
      <w:r w:rsidR="00C81C73">
        <w:rPr>
          <w:rFonts w:asciiTheme="minorHAnsi" w:hAnsiTheme="minorHAnsi" w:cs="Arial"/>
        </w:rPr>
        <w:t>]</w:t>
      </w:r>
    </w:p>
    <w:p w14:paraId="55F7D2E9" w14:textId="56514F44" w:rsidR="000754EF" w:rsidRPr="00C81C73" w:rsidRDefault="000754EF" w:rsidP="00C81C73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 w:rsidRPr="00C81C73">
        <w:rPr>
          <w:rFonts w:asciiTheme="minorHAnsi" w:hAnsiTheme="minorHAnsi" w:cs="Arial"/>
        </w:rPr>
        <w:t xml:space="preserve">Find </w:t>
      </w:r>
      <w:r w:rsidR="007A6438">
        <w:rPr>
          <w:position w:val="-24"/>
        </w:rPr>
        <w:pict w14:anchorId="47D42A0F">
          <v:shape id="_x0000_i1026" type="#_x0000_t75" style="width:17.55pt;height:30.45pt">
            <v:imagedata r:id="rId11" o:title=""/>
          </v:shape>
        </w:pict>
      </w:r>
      <w:r w:rsidRPr="00C81C73">
        <w:rPr>
          <w:rFonts w:asciiTheme="minorHAnsi" w:hAnsiTheme="minorHAnsi" w:cs="Arial"/>
        </w:rPr>
        <w:tab/>
      </w:r>
      <w:r w:rsidR="00C81C73">
        <w:rPr>
          <w:rFonts w:asciiTheme="minorHAnsi" w:hAnsiTheme="minorHAnsi" w:cs="Arial"/>
        </w:rPr>
        <w:t>[</w:t>
      </w:r>
      <w:r w:rsidRPr="00C81C73">
        <w:rPr>
          <w:rFonts w:asciiTheme="minorHAnsi" w:hAnsiTheme="minorHAnsi" w:cs="Arial"/>
        </w:rPr>
        <w:t>1</w:t>
      </w:r>
      <w:r w:rsidR="00C81C73">
        <w:rPr>
          <w:rFonts w:asciiTheme="minorHAnsi" w:hAnsiTheme="minorHAnsi" w:cs="Arial"/>
        </w:rPr>
        <w:t>]</w:t>
      </w:r>
    </w:p>
    <w:p w14:paraId="5C27CD1A" w14:textId="77777777" w:rsidR="000754EF" w:rsidRPr="00F62E8A" w:rsidRDefault="000754EF" w:rsidP="000754EF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7DF45175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20E5EEBD" w14:textId="1FFBC2A5" w:rsidR="000754EF" w:rsidRPr="00F62E8A" w:rsidRDefault="000754EF" w:rsidP="00C81C73">
      <w:pPr>
        <w:numPr>
          <w:ilvl w:val="0"/>
          <w:numId w:val="32"/>
        </w:numPr>
        <w:tabs>
          <w:tab w:val="right" w:pos="9639"/>
        </w:tabs>
        <w:spacing w:after="0" w:line="240" w:lineRule="auto"/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 xml:space="preserve">For what values of x does the tangent to </w:t>
      </w:r>
      <w:r w:rsidR="00DE2394" w:rsidRPr="00F62E8A">
        <w:rPr>
          <w:rFonts w:asciiTheme="minorHAnsi" w:hAnsiTheme="minorHAnsi" w:cs="Arial"/>
        </w:rPr>
        <w:t>y = x</w:t>
      </w:r>
      <w:r w:rsidR="00DE2394" w:rsidRPr="00F62E8A">
        <w:rPr>
          <w:rFonts w:asciiTheme="minorHAnsi" w:hAnsiTheme="minorHAnsi" w:cs="Arial"/>
          <w:vertAlign w:val="superscript"/>
        </w:rPr>
        <w:t>3</w:t>
      </w:r>
      <w:r w:rsidR="00DE2394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DE2394" w:rsidRPr="00F62E8A">
        <w:rPr>
          <w:rFonts w:asciiTheme="minorHAnsi" w:hAnsiTheme="minorHAnsi" w:cs="Arial"/>
        </w:rPr>
        <w:t>x</w:t>
      </w:r>
      <w:r w:rsidR="00DE2394" w:rsidRPr="00F62E8A">
        <w:rPr>
          <w:rFonts w:asciiTheme="minorHAnsi" w:hAnsiTheme="minorHAnsi" w:cs="Arial"/>
          <w:vertAlign w:val="superscript"/>
        </w:rPr>
        <w:t>2</w:t>
      </w:r>
      <w:r w:rsidR="00DE2394">
        <w:rPr>
          <w:rFonts w:asciiTheme="minorHAnsi" w:hAnsiTheme="minorHAnsi" w:cs="Arial"/>
        </w:rPr>
        <w:t xml:space="preserve"> + 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 xml:space="preserve">3 </w:t>
      </w:r>
      <w:r w:rsidRPr="00F62E8A">
        <w:rPr>
          <w:rFonts w:asciiTheme="minorHAnsi" w:hAnsiTheme="minorHAnsi" w:cs="Arial"/>
        </w:rPr>
        <w:t xml:space="preserve">have a </w:t>
      </w:r>
      <w:r w:rsidR="00DE2394">
        <w:rPr>
          <w:rFonts w:asciiTheme="minorHAnsi" w:hAnsiTheme="minorHAnsi" w:cs="Arial"/>
        </w:rPr>
        <w:t>negative</w:t>
      </w:r>
      <w:r w:rsidR="00C81C73">
        <w:rPr>
          <w:rFonts w:asciiTheme="minorHAnsi" w:hAnsiTheme="minorHAnsi" w:cs="Arial"/>
        </w:rPr>
        <w:t xml:space="preserve"> slope?</w:t>
      </w:r>
      <w:r w:rsidR="00C81C73">
        <w:rPr>
          <w:rFonts w:asciiTheme="minorHAnsi" w:hAnsiTheme="minorHAnsi" w:cs="Arial"/>
        </w:rPr>
        <w:tab/>
        <w:t>[</w:t>
      </w:r>
      <w:r w:rsidRPr="00F62E8A">
        <w:rPr>
          <w:rFonts w:asciiTheme="minorHAnsi" w:hAnsiTheme="minorHAnsi" w:cs="Arial"/>
        </w:rPr>
        <w:t>1</w:t>
      </w:r>
      <w:r w:rsidR="00C81C73">
        <w:rPr>
          <w:rFonts w:asciiTheme="minorHAnsi" w:hAnsiTheme="minorHAnsi" w:cs="Arial"/>
        </w:rPr>
        <w:t>]</w:t>
      </w:r>
    </w:p>
    <w:p w14:paraId="30049E9B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68D2BA02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7736CE5E" w14:textId="77777777" w:rsidR="000754EF" w:rsidRPr="00F62E8A" w:rsidRDefault="000754EF" w:rsidP="000754EF">
      <w:pPr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ab/>
      </w:r>
    </w:p>
    <w:p w14:paraId="0C97DEB8" w14:textId="495E698B" w:rsidR="000754EF" w:rsidRPr="00F62E8A" w:rsidRDefault="000754EF" w:rsidP="00C81C73">
      <w:pPr>
        <w:numPr>
          <w:ilvl w:val="0"/>
          <w:numId w:val="32"/>
        </w:numPr>
        <w:tabs>
          <w:tab w:val="right" w:pos="9639"/>
        </w:tabs>
        <w:spacing w:after="0" w:line="240" w:lineRule="auto"/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 xml:space="preserve">Sketch the tangents to the curve, </w:t>
      </w:r>
      <w:r w:rsidR="00DE2394" w:rsidRPr="00F62E8A">
        <w:rPr>
          <w:rFonts w:asciiTheme="minorHAnsi" w:hAnsiTheme="minorHAnsi" w:cs="Arial"/>
        </w:rPr>
        <w:t>y = x</w:t>
      </w:r>
      <w:r w:rsidR="00DE2394" w:rsidRPr="00F62E8A">
        <w:rPr>
          <w:rFonts w:asciiTheme="minorHAnsi" w:hAnsiTheme="minorHAnsi" w:cs="Arial"/>
          <w:vertAlign w:val="superscript"/>
        </w:rPr>
        <w:t>3</w:t>
      </w:r>
      <w:r w:rsidR="00DE2394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DE2394" w:rsidRPr="00F62E8A">
        <w:rPr>
          <w:rFonts w:asciiTheme="minorHAnsi" w:hAnsiTheme="minorHAnsi" w:cs="Arial"/>
        </w:rPr>
        <w:t>x</w:t>
      </w:r>
      <w:r w:rsidR="00DE2394" w:rsidRPr="00F62E8A">
        <w:rPr>
          <w:rFonts w:asciiTheme="minorHAnsi" w:hAnsiTheme="minorHAnsi" w:cs="Arial"/>
          <w:vertAlign w:val="superscript"/>
        </w:rPr>
        <w:t>2</w:t>
      </w:r>
      <w:r w:rsidR="00DE2394">
        <w:rPr>
          <w:rFonts w:asciiTheme="minorHAnsi" w:hAnsiTheme="minorHAnsi" w:cs="Arial"/>
        </w:rPr>
        <w:t xml:space="preserve"> + 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>3</w:t>
      </w:r>
      <w:r w:rsidRPr="00F62E8A">
        <w:rPr>
          <w:rFonts w:asciiTheme="minorHAnsi" w:hAnsiTheme="minorHAnsi" w:cs="Arial"/>
        </w:rPr>
        <w:t>, at the points where x = -</w:t>
      </w:r>
      <w:r w:rsidR="00DE2394">
        <w:rPr>
          <w:rFonts w:asciiTheme="minorHAnsi" w:hAnsiTheme="minorHAnsi" w:cs="Arial"/>
        </w:rPr>
        <w:t>1</w:t>
      </w:r>
      <w:r w:rsidRPr="00F62E8A">
        <w:rPr>
          <w:rFonts w:asciiTheme="minorHAnsi" w:hAnsiTheme="minorHAnsi" w:cs="Arial"/>
        </w:rPr>
        <w:t xml:space="preserve"> and</w:t>
      </w:r>
    </w:p>
    <w:p w14:paraId="15B52950" w14:textId="1AE96643" w:rsidR="000754EF" w:rsidRPr="00F62E8A" w:rsidRDefault="00C81C73" w:rsidP="00C81C73">
      <w:pPr>
        <w:tabs>
          <w:tab w:val="right" w:pos="9639"/>
        </w:tabs>
        <w:ind w:left="720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x = </w:t>
      </w:r>
      <w:r w:rsidR="00DE2394">
        <w:rPr>
          <w:rFonts w:asciiTheme="minorHAnsi" w:hAnsiTheme="minorHAnsi" w:cs="Arial"/>
        </w:rPr>
        <w:t>4</w:t>
      </w:r>
      <w:r>
        <w:rPr>
          <w:rFonts w:asciiTheme="minorHAnsi" w:hAnsiTheme="minorHAnsi" w:cs="Arial"/>
        </w:rPr>
        <w:t>.</w:t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>[2]</w:t>
      </w:r>
    </w:p>
    <w:p w14:paraId="61FE8E58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6C45DFD2" w14:textId="4BC4E5FF" w:rsidR="00AF02BB" w:rsidRPr="00F62E8A" w:rsidRDefault="00AF02BB" w:rsidP="00C81C73">
      <w:pPr>
        <w:pStyle w:val="ListParagraph"/>
        <w:spacing w:line="360" w:lineRule="auto"/>
        <w:ind w:left="360"/>
        <w:rPr>
          <w:rFonts w:asciiTheme="minorHAnsi" w:hAnsiTheme="minorHAnsi"/>
        </w:rPr>
      </w:pPr>
    </w:p>
    <w:p w14:paraId="0F1D6483" w14:textId="77777777" w:rsidR="00CC14D7" w:rsidRPr="00F62E8A" w:rsidRDefault="00CC14D7" w:rsidP="00AF02BB">
      <w:pPr>
        <w:tabs>
          <w:tab w:val="left" w:pos="2295"/>
        </w:tabs>
        <w:rPr>
          <w:rFonts w:asciiTheme="minorHAnsi" w:hAnsiTheme="minorHAnsi"/>
          <w:color w:val="FF0000"/>
        </w:rPr>
      </w:pPr>
    </w:p>
    <w:p w14:paraId="72513BBF" w14:textId="2C3D8E07" w:rsidR="00990D15" w:rsidRDefault="009A425F" w:rsidP="00990D15">
      <w:pPr>
        <w:pStyle w:val="ListParagraph"/>
        <w:numPr>
          <w:ilvl w:val="0"/>
          <w:numId w:val="31"/>
        </w:numPr>
        <w:rPr>
          <w:rFonts w:asciiTheme="minorHAnsi" w:hAnsiTheme="minorHAnsi"/>
        </w:rPr>
      </w:pPr>
      <w:r w:rsidRPr="00990D15">
        <w:rPr>
          <w:rFonts w:asciiTheme="minorHAnsi" w:hAnsiTheme="minorHAnsi"/>
        </w:rPr>
        <w:lastRenderedPageBreak/>
        <w:t>(</w:t>
      </w:r>
      <w:r w:rsidR="00F658A6">
        <w:rPr>
          <w:rFonts w:asciiTheme="minorHAnsi" w:hAnsiTheme="minorHAnsi"/>
        </w:rPr>
        <w:t>3</w:t>
      </w:r>
      <w:r w:rsidRPr="00990D15">
        <w:rPr>
          <w:rFonts w:asciiTheme="minorHAnsi" w:hAnsiTheme="minorHAnsi"/>
        </w:rPr>
        <w:t xml:space="preserve"> marks)</w:t>
      </w:r>
    </w:p>
    <w:p w14:paraId="389940AE" w14:textId="661BC40A" w:rsidR="009A425F" w:rsidRPr="00F62E8A" w:rsidRDefault="000F0F6A" w:rsidP="000F0F6A">
      <w:pPr>
        <w:pStyle w:val="ListParagraph"/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Given </w:t>
      </w:r>
      <w:r w:rsidRPr="000F0F6A">
        <w:rPr>
          <w:rFonts w:asciiTheme="minorHAnsi" w:hAnsiTheme="minorHAnsi"/>
          <w:position w:val="-16"/>
        </w:rPr>
        <w:object w:dxaOrig="2420" w:dyaOrig="460" w14:anchorId="04E6A366">
          <v:shape id="_x0000_i1027" type="#_x0000_t75" style="width:120.9pt;height:23.1pt" o:ole="">
            <v:imagedata r:id="rId12" o:title=""/>
          </v:shape>
          <o:OLEObject Type="Embed" ProgID="Equation.DSMT4" ShapeID="_x0000_i1027" DrawAspect="Content" ObjectID="_1407267072" r:id="rId13"/>
        </w:object>
      </w:r>
      <w:proofErr w:type="gramStart"/>
      <w:r>
        <w:rPr>
          <w:rFonts w:asciiTheme="minorHAnsi" w:hAnsiTheme="minorHAnsi"/>
        </w:rPr>
        <w:t xml:space="preserve"> </w:t>
      </w:r>
      <w:r w:rsidR="009A425F" w:rsidRPr="00990D15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determine</w:t>
      </w:r>
      <w:proofErr w:type="gramEnd"/>
      <w:r>
        <w:rPr>
          <w:rFonts w:asciiTheme="minorHAnsi" w:hAnsiTheme="minorHAnsi"/>
        </w:rPr>
        <w:t>:</w:t>
      </w:r>
      <w:r w:rsidR="009A425F" w:rsidRPr="00F62E8A">
        <w:rPr>
          <w:rFonts w:asciiTheme="minorHAnsi" w:hAnsiTheme="minorHAnsi"/>
        </w:rPr>
        <w:tab/>
      </w:r>
    </w:p>
    <w:p w14:paraId="6A5320E9" w14:textId="54D32B2C" w:rsidR="009A425F" w:rsidRDefault="00F658A6" w:rsidP="00990D15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</w:t>
      </w:r>
      <w:r w:rsidRPr="00F658A6">
        <w:rPr>
          <w:rFonts w:asciiTheme="minorHAnsi" w:hAnsiTheme="minorHAnsi"/>
          <w:position w:val="-16"/>
        </w:rPr>
        <w:object w:dxaOrig="600" w:dyaOrig="460" w14:anchorId="6CAE644E">
          <v:shape id="_x0000_i1028" type="#_x0000_t75" style="width:30.45pt;height:23.1pt" o:ole="">
            <v:imagedata r:id="rId14" o:title=""/>
          </v:shape>
          <o:OLEObject Type="Embed" ProgID="Equation.DSMT4" ShapeID="_x0000_i1028" DrawAspect="Content" ObjectID="_1407267073" r:id="rId15"/>
        </w:object>
      </w:r>
      <w:r>
        <w:rPr>
          <w:rFonts w:asciiTheme="minorHAnsi" w:hAnsiTheme="minorHAnsi"/>
        </w:rPr>
        <w:t xml:space="preserve"> </w:t>
      </w:r>
      <w:r w:rsidR="009A425F" w:rsidRPr="00990D15">
        <w:rPr>
          <w:rFonts w:asciiTheme="minorHAnsi" w:hAnsiTheme="minorHAnsi"/>
        </w:rPr>
        <w:tab/>
      </w:r>
      <w:r w:rsidR="00990D15">
        <w:rPr>
          <w:rFonts w:asciiTheme="minorHAnsi" w:hAnsiTheme="minorHAnsi"/>
        </w:rPr>
        <w:tab/>
        <w:t>[1]</w:t>
      </w:r>
    </w:p>
    <w:p w14:paraId="03E13356" w14:textId="77777777" w:rsid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2F0E6E9" w14:textId="77777777" w:rsidR="007A6438" w:rsidRP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42C0D60" w14:textId="65B095BE" w:rsidR="00F658A6" w:rsidRDefault="00F658A6" w:rsidP="00990D15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</w:t>
      </w:r>
      <w:r w:rsidRPr="00F658A6">
        <w:rPr>
          <w:rFonts w:asciiTheme="minorHAnsi" w:hAnsiTheme="minorHAnsi"/>
          <w:position w:val="-16"/>
        </w:rPr>
        <w:object w:dxaOrig="580" w:dyaOrig="460" w14:anchorId="1E0C3CFD">
          <v:shape id="_x0000_i1029" type="#_x0000_t75" style="width:28.6pt;height:23.1pt" o:ole="">
            <v:imagedata r:id="rId16" o:title=""/>
          </v:shape>
          <o:OLEObject Type="Embed" ProgID="Equation.DSMT4" ShapeID="_x0000_i1029" DrawAspect="Content" ObjectID="_1407267074" r:id="rId17"/>
        </w:object>
      </w:r>
      <w:r>
        <w:rPr>
          <w:rFonts w:asciiTheme="minorHAnsi" w:hAnsiTheme="minorHAnsi"/>
        </w:rPr>
        <w:t xml:space="preserve"> </w:t>
      </w:r>
      <w:r w:rsidRPr="00990D15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[1]</w:t>
      </w:r>
    </w:p>
    <w:p w14:paraId="0ED734D1" w14:textId="77777777" w:rsid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5B7DE964" w14:textId="77777777" w:rsidR="007A6438" w:rsidRP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27215D7" w14:textId="3C0A142D" w:rsidR="00F658A6" w:rsidRDefault="00F658A6" w:rsidP="00990D15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</w:t>
      </w:r>
      <w:r w:rsidRPr="00F658A6">
        <w:rPr>
          <w:rFonts w:asciiTheme="minorHAnsi" w:hAnsiTheme="minorHAnsi"/>
          <w:position w:val="-16"/>
        </w:rPr>
        <w:object w:dxaOrig="720" w:dyaOrig="460" w14:anchorId="72F1A9C0">
          <v:shape id="_x0000_i1030" type="#_x0000_t75" style="width:36pt;height:23.1pt" o:ole="">
            <v:imagedata r:id="rId18" o:title=""/>
          </v:shape>
          <o:OLEObject Type="Embed" ProgID="Equation.DSMT4" ShapeID="_x0000_i1030" DrawAspect="Content" ObjectID="_1407267075" r:id="rId19"/>
        </w:object>
      </w:r>
      <w:r>
        <w:rPr>
          <w:rFonts w:asciiTheme="minorHAnsi" w:hAnsiTheme="minorHAnsi"/>
        </w:rPr>
        <w:t xml:space="preserve"> </w:t>
      </w:r>
      <w:r w:rsidRPr="00990D15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[1]</w:t>
      </w:r>
    </w:p>
    <w:p w14:paraId="086F8F67" w14:textId="77777777" w:rsid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402A926" w14:textId="77777777" w:rsidR="007A6438" w:rsidRPr="007A6438" w:rsidRDefault="007A6438" w:rsidP="007A6438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2227259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C4058C3" w14:textId="0A3CFFB0" w:rsidR="00F658A6" w:rsidRDefault="00F658A6" w:rsidP="00F658A6">
      <w:pPr>
        <w:pStyle w:val="ListParagraph"/>
        <w:numPr>
          <w:ilvl w:val="0"/>
          <w:numId w:val="31"/>
        </w:numPr>
        <w:rPr>
          <w:rFonts w:asciiTheme="minorHAnsi" w:hAnsiTheme="minorHAnsi"/>
        </w:rPr>
      </w:pPr>
      <w:r w:rsidRPr="00990D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990D15">
        <w:rPr>
          <w:rFonts w:asciiTheme="minorHAnsi" w:hAnsiTheme="minorHAnsi"/>
        </w:rPr>
        <w:t xml:space="preserve"> marks)</w:t>
      </w:r>
    </w:p>
    <w:p w14:paraId="0B9A127A" w14:textId="545987FC" w:rsidR="00F658A6" w:rsidRDefault="00F658A6" w:rsidP="00F658A6">
      <w:pPr>
        <w:pStyle w:val="ListParagraph"/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Determine </w:t>
      </w:r>
      <w:r w:rsidRPr="00F658A6">
        <w:rPr>
          <w:rFonts w:asciiTheme="minorHAnsi" w:hAnsiTheme="minorHAnsi"/>
          <w:position w:val="-26"/>
        </w:rPr>
        <w:object w:dxaOrig="1420" w:dyaOrig="700" w14:anchorId="552700E1">
          <v:shape id="_x0000_i1031" type="#_x0000_t75" style="width:71.1pt;height:35.1pt" o:ole="">
            <v:imagedata r:id="rId20" o:title=""/>
          </v:shape>
          <o:OLEObject Type="Embed" ProgID="Equation.DSMT4" ShapeID="_x0000_i1031" DrawAspect="Content" ObjectID="_1407267076" r:id="rId21"/>
        </w:object>
      </w:r>
      <w:r>
        <w:rPr>
          <w:rFonts w:asciiTheme="minorHAnsi" w:hAnsiTheme="minorHAnsi"/>
        </w:rPr>
        <w:t xml:space="preserve"> </w:t>
      </w:r>
    </w:p>
    <w:p w14:paraId="151FEE2D" w14:textId="77777777" w:rsidR="007A6438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0D99A909" w14:textId="77777777" w:rsidR="007A6438" w:rsidRPr="00F62E8A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417A8721" w14:textId="77777777" w:rsidR="00F658A6" w:rsidRPr="00F62E8A" w:rsidRDefault="00F658A6" w:rsidP="00F658A6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7F40F121" w14:textId="7D2F6645" w:rsidR="00F658A6" w:rsidRDefault="00F658A6" w:rsidP="00F658A6">
      <w:pPr>
        <w:pStyle w:val="ListParagraph"/>
        <w:numPr>
          <w:ilvl w:val="0"/>
          <w:numId w:val="31"/>
        </w:numPr>
        <w:rPr>
          <w:rFonts w:asciiTheme="minorHAnsi" w:hAnsiTheme="minorHAnsi"/>
        </w:rPr>
      </w:pPr>
      <w:r w:rsidRPr="00990D15">
        <w:rPr>
          <w:rFonts w:asciiTheme="minorHAnsi" w:hAnsiTheme="minorHAnsi"/>
        </w:rPr>
        <w:t>(</w:t>
      </w:r>
      <w:r>
        <w:rPr>
          <w:rFonts w:asciiTheme="minorHAnsi" w:hAnsiTheme="minorHAnsi"/>
        </w:rPr>
        <w:t>4</w:t>
      </w:r>
      <w:r w:rsidRPr="00990D15">
        <w:rPr>
          <w:rFonts w:asciiTheme="minorHAnsi" w:hAnsiTheme="minorHAnsi"/>
        </w:rPr>
        <w:t xml:space="preserve"> marks)</w:t>
      </w:r>
    </w:p>
    <w:p w14:paraId="796F83E8" w14:textId="3DFD8B54" w:rsidR="00F658A6" w:rsidRDefault="00F658A6" w:rsidP="00F658A6">
      <w:pPr>
        <w:pStyle w:val="ListParagraph"/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Determine the derivative of </w:t>
      </w:r>
      <w:r w:rsidRPr="00F658A6">
        <w:rPr>
          <w:rFonts w:asciiTheme="minorHAnsi" w:hAnsiTheme="minorHAnsi"/>
          <w:position w:val="-10"/>
        </w:rPr>
        <w:object w:dxaOrig="780" w:dyaOrig="380" w14:anchorId="4D9BE765">
          <v:shape id="_x0000_i1032" type="#_x0000_t75" style="width:38.75pt;height:19.4pt" o:ole="">
            <v:imagedata r:id="rId22" o:title=""/>
          </v:shape>
          <o:OLEObject Type="Embed" ProgID="Equation.DSMT4" ShapeID="_x0000_i1032" DrawAspect="Content" ObjectID="_1407267077" r:id="rId23"/>
        </w:object>
      </w:r>
      <w:r>
        <w:rPr>
          <w:rFonts w:asciiTheme="minorHAnsi" w:hAnsiTheme="minorHAnsi"/>
        </w:rPr>
        <w:t xml:space="preserve"> by using first principles.</w:t>
      </w:r>
    </w:p>
    <w:p w14:paraId="5AF68021" w14:textId="77777777" w:rsidR="007A6438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3D9E653A" w14:textId="77777777" w:rsidR="007A6438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009E49DA" w14:textId="77777777" w:rsidR="007A6438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5383D343" w14:textId="77777777" w:rsidR="007A6438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034C8B7C" w14:textId="77777777" w:rsidR="007A6438" w:rsidRPr="00F62E8A" w:rsidRDefault="007A6438" w:rsidP="00F658A6">
      <w:pPr>
        <w:pStyle w:val="ListParagraph"/>
        <w:ind w:left="360"/>
        <w:rPr>
          <w:rFonts w:asciiTheme="minorHAnsi" w:hAnsiTheme="minorHAnsi"/>
        </w:rPr>
      </w:pPr>
    </w:p>
    <w:p w14:paraId="149ECE5D" w14:textId="77777777" w:rsidR="00F658A6" w:rsidRDefault="00F658A6" w:rsidP="00F658A6">
      <w:pPr>
        <w:tabs>
          <w:tab w:val="left" w:pos="2295"/>
        </w:tabs>
        <w:jc w:val="center"/>
      </w:pPr>
    </w:p>
    <w:p w14:paraId="7A1BD3E2" w14:textId="192163B0" w:rsidR="00ED70B8" w:rsidRPr="00F658A6" w:rsidRDefault="00F658A6" w:rsidP="00F658A6">
      <w:pPr>
        <w:pStyle w:val="ListParagraph"/>
        <w:numPr>
          <w:ilvl w:val="0"/>
          <w:numId w:val="31"/>
        </w:numPr>
        <w:tabs>
          <w:tab w:val="left" w:pos="2295"/>
        </w:tabs>
        <w:rPr>
          <w:lang w:val="en-US"/>
        </w:rPr>
      </w:pPr>
      <w:r w:rsidRPr="00F658A6">
        <w:rPr>
          <w:lang w:val="en-US"/>
        </w:rPr>
        <w:lastRenderedPageBreak/>
        <w:t>(3 marks)</w:t>
      </w:r>
      <w:r>
        <w:rPr>
          <w:lang w:val="en-US"/>
        </w:rPr>
        <w:br/>
      </w:r>
      <w:r w:rsidRPr="00F658A6">
        <w:rPr>
          <w:lang w:val="en-US"/>
        </w:rPr>
        <w:t>The volume of water flowing through a pipe is given by</w:t>
      </w:r>
      <w:r>
        <w:rPr>
          <w:lang w:val="en-US"/>
        </w:rPr>
        <w:t xml:space="preserve"> </w:t>
      </w:r>
      <w:r w:rsidRPr="00F658A6">
        <w:rPr>
          <w:position w:val="-4"/>
          <w:lang w:val="en-US"/>
        </w:rPr>
        <w:object w:dxaOrig="1160" w:dyaOrig="320" w14:anchorId="5C36B8A5">
          <v:shape id="_x0000_i1033" type="#_x0000_t75" style="width:58.15pt;height:15.7pt" o:ole="">
            <v:imagedata r:id="rId24" o:title=""/>
          </v:shape>
          <o:OLEObject Type="Embed" ProgID="Equation.DSMT4" ShapeID="_x0000_i1033" DrawAspect="Content" ObjectID="_1407267078" r:id="rId25"/>
        </w:object>
      </w:r>
      <w:proofErr w:type="gramStart"/>
      <w:r>
        <w:rPr>
          <w:lang w:val="en-US"/>
        </w:rPr>
        <w:t xml:space="preserve"> </w:t>
      </w:r>
      <w:r w:rsidRPr="00F658A6">
        <w:rPr>
          <w:lang w:val="en-US"/>
        </w:rPr>
        <w:t>,</w:t>
      </w:r>
      <w:proofErr w:type="gramEnd"/>
      <w:r w:rsidRPr="00F658A6">
        <w:rPr>
          <w:lang w:val="en-US"/>
        </w:rPr>
        <w:t xml:space="preserve"> where </w:t>
      </w:r>
      <w:r w:rsidRPr="00F658A6">
        <w:rPr>
          <w:i/>
          <w:iCs/>
          <w:lang w:val="en-US"/>
        </w:rPr>
        <w:t>V</w:t>
      </w:r>
      <w:r w:rsidRPr="00F658A6">
        <w:rPr>
          <w:lang w:val="en-US"/>
        </w:rPr>
        <w:t xml:space="preserve"> is the volume in </w:t>
      </w:r>
      <w:proofErr w:type="spellStart"/>
      <w:r w:rsidRPr="00F658A6">
        <w:rPr>
          <w:lang w:val="en-US"/>
        </w:rPr>
        <w:t>litres</w:t>
      </w:r>
      <w:proofErr w:type="spellEnd"/>
      <w:r w:rsidRPr="00F658A6">
        <w:rPr>
          <w:lang w:val="en-US"/>
        </w:rPr>
        <w:t xml:space="preserve"> and </w:t>
      </w:r>
      <w:r w:rsidRPr="00F658A6">
        <w:rPr>
          <w:i/>
          <w:iCs/>
          <w:lang w:val="en-US"/>
        </w:rPr>
        <w:t>t</w:t>
      </w:r>
      <w:r w:rsidRPr="00F658A6">
        <w:rPr>
          <w:lang w:val="en-US"/>
        </w:rPr>
        <w:t xml:space="preserve"> is the time in minutes. Find the rate of water flow after </w:t>
      </w:r>
      <w:r>
        <w:rPr>
          <w:lang w:val="en-US"/>
        </w:rPr>
        <w:t>7</w:t>
      </w:r>
      <w:r w:rsidRPr="00F658A6">
        <w:rPr>
          <w:lang w:val="en-US"/>
        </w:rPr>
        <w:t xml:space="preserve"> minutes.</w:t>
      </w:r>
    </w:p>
    <w:p w14:paraId="189C7772" w14:textId="77777777" w:rsidR="00ED70B8" w:rsidRDefault="00ED70B8" w:rsidP="00AF02BB">
      <w:pPr>
        <w:tabs>
          <w:tab w:val="left" w:pos="2295"/>
        </w:tabs>
        <w:jc w:val="center"/>
        <w:rPr>
          <w:b/>
          <w:sz w:val="24"/>
          <w:szCs w:val="24"/>
        </w:rPr>
      </w:pPr>
    </w:p>
    <w:p w14:paraId="2A8FC055" w14:textId="77777777" w:rsidR="007A6438" w:rsidRDefault="007A6438" w:rsidP="00AF02BB">
      <w:pPr>
        <w:tabs>
          <w:tab w:val="left" w:pos="2295"/>
        </w:tabs>
        <w:jc w:val="center"/>
        <w:rPr>
          <w:b/>
          <w:sz w:val="24"/>
          <w:szCs w:val="24"/>
        </w:rPr>
      </w:pPr>
    </w:p>
    <w:p w14:paraId="0123360E" w14:textId="77777777" w:rsidR="007A6438" w:rsidRDefault="007A6438" w:rsidP="00AF02BB">
      <w:pPr>
        <w:tabs>
          <w:tab w:val="left" w:pos="2295"/>
        </w:tabs>
        <w:jc w:val="center"/>
        <w:rPr>
          <w:b/>
          <w:sz w:val="24"/>
          <w:szCs w:val="24"/>
        </w:rPr>
      </w:pPr>
    </w:p>
    <w:p w14:paraId="3EDD561B" w14:textId="77777777" w:rsidR="007A6438" w:rsidRDefault="007A6438" w:rsidP="00AF02BB">
      <w:pPr>
        <w:tabs>
          <w:tab w:val="left" w:pos="2295"/>
        </w:tabs>
        <w:jc w:val="center"/>
        <w:rPr>
          <w:b/>
          <w:sz w:val="24"/>
          <w:szCs w:val="24"/>
        </w:rPr>
      </w:pPr>
    </w:p>
    <w:p w14:paraId="4C3D2B4B" w14:textId="77777777" w:rsidR="007A6438" w:rsidRPr="00DE7F3E" w:rsidRDefault="007A6438" w:rsidP="00AF02BB">
      <w:pPr>
        <w:tabs>
          <w:tab w:val="left" w:pos="2295"/>
        </w:tabs>
        <w:jc w:val="center"/>
        <w:rPr>
          <w:b/>
          <w:sz w:val="24"/>
          <w:szCs w:val="24"/>
        </w:rPr>
      </w:pPr>
    </w:p>
    <w:p w14:paraId="1B6A89B0" w14:textId="64632C22" w:rsidR="00DE7F3E" w:rsidRPr="00DE7F3E" w:rsidRDefault="00DE7F3E" w:rsidP="00DE7F3E">
      <w:pPr>
        <w:pStyle w:val="NoSpacing"/>
        <w:numPr>
          <w:ilvl w:val="0"/>
          <w:numId w:val="31"/>
        </w:numPr>
        <w:spacing w:line="276" w:lineRule="auto"/>
        <w:rPr>
          <w:rFonts w:cs="Arial"/>
          <w:bCs/>
        </w:rPr>
      </w:pPr>
      <w:r w:rsidRPr="00DE7F3E">
        <w:rPr>
          <w:rFonts w:cs="Arial"/>
          <w:bCs/>
        </w:rPr>
        <w:t xml:space="preserve">(3 marks) </w:t>
      </w:r>
    </w:p>
    <w:p w14:paraId="4F0ACD3B" w14:textId="0BE02D57" w:rsidR="00DE7F3E" w:rsidRPr="00DE7F3E" w:rsidRDefault="00DE7F3E" w:rsidP="00DE7F3E">
      <w:pPr>
        <w:pStyle w:val="NoSpacing"/>
        <w:spacing w:line="276" w:lineRule="auto"/>
        <w:ind w:left="360"/>
        <w:rPr>
          <w:rFonts w:cs="Arial"/>
          <w:b/>
          <w:bCs/>
        </w:rPr>
      </w:pPr>
      <w:r w:rsidRPr="00DE7F3E">
        <w:rPr>
          <w:rFonts w:cs="Arial"/>
        </w:rPr>
        <w:t xml:space="preserve">A model helicopter is flown so that it its height above the ground is given by </w:t>
      </w:r>
      <w:r w:rsidR="00DB0B95" w:rsidRPr="00DE7F3E">
        <w:rPr>
          <w:rFonts w:cs="Arial"/>
          <w:position w:val="-4"/>
        </w:rPr>
        <w:object w:dxaOrig="2320" w:dyaOrig="320" w14:anchorId="54395416">
          <v:shape id="_x0000_i1040" type="#_x0000_t75" style="width:116.3pt;height:15.7pt" o:ole="">
            <v:imagedata r:id="rId26" o:title=""/>
          </v:shape>
          <o:OLEObject Type="Embed" ProgID="Equation.DSMT4" ShapeID="_x0000_i1040" DrawAspect="Content" ObjectID="_1407267079" r:id="rId27"/>
        </w:object>
      </w:r>
      <w:r>
        <w:rPr>
          <w:rFonts w:cs="Arial"/>
        </w:rPr>
        <w:t xml:space="preserve"> </w:t>
      </w:r>
      <w:r w:rsidRPr="00DE7F3E">
        <w:rPr>
          <w:rFonts w:cs="Arial"/>
        </w:rPr>
        <w:t xml:space="preserve">at </w:t>
      </w:r>
      <w:r w:rsidRPr="00DE7F3E">
        <w:rPr>
          <w:rFonts w:cs="Arial"/>
          <w:i/>
          <w:iCs/>
        </w:rPr>
        <w:t>t</w:t>
      </w:r>
      <w:r w:rsidRPr="00DE7F3E">
        <w:rPr>
          <w:rFonts w:cs="Arial"/>
        </w:rPr>
        <w:t xml:space="preserve"> </w:t>
      </w:r>
      <w:r w:rsidR="00DB0B95">
        <w:rPr>
          <w:rFonts w:cs="Arial"/>
        </w:rPr>
        <w:t>seconds</w:t>
      </w:r>
      <w:r w:rsidRPr="00DE7F3E">
        <w:rPr>
          <w:rFonts w:cs="Arial"/>
        </w:rPr>
        <w:t>, where the height is in metres. Find each of the following.</w:t>
      </w:r>
    </w:p>
    <w:p w14:paraId="6C704000" w14:textId="41DFD87E" w:rsidR="00DE7F3E" w:rsidRPr="00DE7F3E" w:rsidRDefault="00DE7F3E" w:rsidP="00DE7F3E">
      <w:pPr>
        <w:pStyle w:val="NoSpacing"/>
        <w:spacing w:line="276" w:lineRule="auto"/>
        <w:ind w:left="360"/>
        <w:rPr>
          <w:rFonts w:cs="Arial"/>
          <w:b/>
          <w:bCs/>
        </w:rPr>
      </w:pPr>
      <w:proofErr w:type="gramStart"/>
      <w:r w:rsidRPr="00DE7F3E">
        <w:rPr>
          <w:rFonts w:cs="Arial"/>
          <w:b/>
          <w:bCs/>
        </w:rPr>
        <w:t>a</w:t>
      </w:r>
      <w:proofErr w:type="gramEnd"/>
      <w:r w:rsidRPr="00DE7F3E">
        <w:rPr>
          <w:rFonts w:cs="Arial"/>
          <w:b/>
          <w:bCs/>
        </w:rPr>
        <w:tab/>
      </w:r>
      <w:r w:rsidRPr="00DE7F3E">
        <w:rPr>
          <w:rFonts w:cs="Arial"/>
        </w:rPr>
        <w:t xml:space="preserve">Its height after </w:t>
      </w:r>
      <w:r w:rsidR="00AD0864">
        <w:rPr>
          <w:rFonts w:cs="Arial"/>
        </w:rPr>
        <w:t>4</w:t>
      </w:r>
      <w:r w:rsidRPr="00DE7F3E">
        <w:rPr>
          <w:rFonts w:cs="Arial"/>
        </w:rPr>
        <w:t xml:space="preserve"> seconds.</w:t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  <w:t>[1]</w:t>
      </w:r>
    </w:p>
    <w:p w14:paraId="29542B99" w14:textId="77777777" w:rsidR="00DE7F3E" w:rsidRPr="00DE7F3E" w:rsidRDefault="00DE7F3E" w:rsidP="00DE7F3E">
      <w:pPr>
        <w:pStyle w:val="NoSpacing"/>
        <w:spacing w:line="276" w:lineRule="auto"/>
        <w:ind w:left="360"/>
        <w:rPr>
          <w:rFonts w:cs="Arial"/>
          <w:u w:val="thick"/>
        </w:rPr>
      </w:pPr>
    </w:p>
    <w:p w14:paraId="1D196021" w14:textId="77777777" w:rsidR="00DE7F3E" w:rsidRDefault="00DE7F3E" w:rsidP="00DE7F3E">
      <w:pPr>
        <w:pStyle w:val="NoSpacing"/>
        <w:spacing w:line="276" w:lineRule="auto"/>
        <w:ind w:left="360"/>
        <w:rPr>
          <w:rFonts w:cs="Arial"/>
          <w:u w:val="thick"/>
        </w:rPr>
      </w:pPr>
    </w:p>
    <w:p w14:paraId="61B2A73F" w14:textId="77777777" w:rsidR="007A6438" w:rsidRDefault="007A6438" w:rsidP="00DE7F3E">
      <w:pPr>
        <w:pStyle w:val="NoSpacing"/>
        <w:spacing w:line="276" w:lineRule="auto"/>
        <w:ind w:left="360"/>
        <w:rPr>
          <w:rFonts w:cs="Arial"/>
          <w:u w:val="thick"/>
        </w:rPr>
      </w:pPr>
    </w:p>
    <w:p w14:paraId="1DC71546" w14:textId="77777777" w:rsidR="007A6438" w:rsidRDefault="007A6438" w:rsidP="00DE7F3E">
      <w:pPr>
        <w:pStyle w:val="NoSpacing"/>
        <w:spacing w:line="276" w:lineRule="auto"/>
        <w:ind w:left="360"/>
        <w:rPr>
          <w:rFonts w:cs="Arial"/>
          <w:u w:val="thick"/>
        </w:rPr>
      </w:pPr>
    </w:p>
    <w:p w14:paraId="7987DBCB" w14:textId="77777777" w:rsidR="007A6438" w:rsidRPr="00DE7F3E" w:rsidRDefault="007A6438" w:rsidP="00DE7F3E">
      <w:pPr>
        <w:pStyle w:val="NoSpacing"/>
        <w:spacing w:line="276" w:lineRule="auto"/>
        <w:ind w:left="360"/>
        <w:rPr>
          <w:rFonts w:cs="Arial"/>
          <w:u w:val="thick"/>
        </w:rPr>
      </w:pPr>
    </w:p>
    <w:p w14:paraId="718999C4" w14:textId="50A2A8D1" w:rsidR="00DE7F3E" w:rsidRPr="00DE7F3E" w:rsidRDefault="00DE7F3E" w:rsidP="00DE7F3E">
      <w:pPr>
        <w:pStyle w:val="NoSpacing"/>
        <w:spacing w:line="276" w:lineRule="auto"/>
        <w:ind w:left="360"/>
        <w:rPr>
          <w:rFonts w:cs="Arial"/>
        </w:rPr>
      </w:pPr>
      <w:proofErr w:type="gramStart"/>
      <w:r w:rsidRPr="00DE7F3E">
        <w:rPr>
          <w:rFonts w:cs="Arial"/>
          <w:b/>
          <w:bCs/>
        </w:rPr>
        <w:t>b</w:t>
      </w:r>
      <w:proofErr w:type="gramEnd"/>
      <w:r w:rsidRPr="00DE7F3E">
        <w:rPr>
          <w:rFonts w:cs="Arial"/>
          <w:b/>
          <w:bCs/>
        </w:rPr>
        <w:tab/>
      </w:r>
      <w:r w:rsidRPr="00DE7F3E">
        <w:rPr>
          <w:rFonts w:cs="Arial"/>
        </w:rPr>
        <w:t>Its velocity after</w:t>
      </w:r>
      <w:r w:rsidR="0066508E">
        <w:rPr>
          <w:rFonts w:cs="Arial"/>
        </w:rPr>
        <w:t xml:space="preserve"> 4</w:t>
      </w:r>
      <w:r w:rsidRPr="00DE7F3E">
        <w:rPr>
          <w:rFonts w:cs="Arial"/>
        </w:rPr>
        <w:t xml:space="preserve"> seconds.</w:t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</w:r>
      <w:r w:rsidR="0066508E">
        <w:rPr>
          <w:rFonts w:cs="Arial"/>
        </w:rPr>
        <w:tab/>
        <w:t>[2]</w:t>
      </w:r>
    </w:p>
    <w:p w14:paraId="66703D88" w14:textId="15BB01C9" w:rsidR="00A959B5" w:rsidRDefault="00A959B5" w:rsidP="00EF28CE">
      <w:pPr>
        <w:pStyle w:val="NoSpacing"/>
        <w:spacing w:line="276" w:lineRule="auto"/>
        <w:ind w:left="360"/>
        <w:rPr>
          <w:rFonts w:cs="Arial"/>
        </w:rPr>
      </w:pPr>
    </w:p>
    <w:p w14:paraId="0B3332CB" w14:textId="77777777" w:rsidR="0066508E" w:rsidRDefault="0066508E" w:rsidP="00EF28CE">
      <w:pPr>
        <w:pStyle w:val="NoSpacing"/>
        <w:spacing w:line="276" w:lineRule="auto"/>
        <w:ind w:left="360"/>
        <w:rPr>
          <w:rFonts w:cs="Arial"/>
        </w:rPr>
      </w:pPr>
    </w:p>
    <w:p w14:paraId="6C07F1E1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07D73DC0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6768AFB6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4630598E" w14:textId="77777777" w:rsidR="0066508E" w:rsidRDefault="0066508E" w:rsidP="00EF28CE">
      <w:pPr>
        <w:pStyle w:val="NoSpacing"/>
        <w:spacing w:line="276" w:lineRule="auto"/>
        <w:ind w:left="360"/>
        <w:rPr>
          <w:rFonts w:cs="Arial"/>
        </w:rPr>
      </w:pPr>
    </w:p>
    <w:p w14:paraId="5E68C152" w14:textId="263A9AE2" w:rsidR="0066508E" w:rsidRDefault="0066508E" w:rsidP="0066508E">
      <w:pPr>
        <w:pStyle w:val="NoSpacing"/>
        <w:numPr>
          <w:ilvl w:val="0"/>
          <w:numId w:val="31"/>
        </w:numPr>
        <w:spacing w:line="276" w:lineRule="auto"/>
        <w:rPr>
          <w:rFonts w:cs="Arial"/>
        </w:rPr>
      </w:pPr>
      <w:r>
        <w:rPr>
          <w:rFonts w:cs="Arial"/>
        </w:rPr>
        <w:t>(4 marks)</w:t>
      </w:r>
    </w:p>
    <w:p w14:paraId="441239CB" w14:textId="7D0C9AB5" w:rsidR="0066508E" w:rsidRPr="0066508E" w:rsidRDefault="0066508E" w:rsidP="0066508E">
      <w:pPr>
        <w:pStyle w:val="NoSpacing"/>
        <w:spacing w:line="276" w:lineRule="auto"/>
        <w:ind w:left="360"/>
        <w:rPr>
          <w:rFonts w:cs="Arial"/>
        </w:rPr>
      </w:pPr>
      <w:r w:rsidRPr="0066508E">
        <w:rPr>
          <w:rFonts w:cs="Arial"/>
        </w:rPr>
        <w:t xml:space="preserve">Let  </w:t>
      </w:r>
      <w:r w:rsidRPr="0066508E">
        <w:rPr>
          <w:rFonts w:cs="Arial"/>
          <w:position w:val="-24"/>
        </w:rPr>
        <w:object w:dxaOrig="1020" w:dyaOrig="680" w14:anchorId="160E6AFD">
          <v:shape id="_x0000_i1049" type="#_x0000_t75" style="width:50.75pt;height:34.15pt" o:ole="">
            <v:imagedata r:id="rId28" o:title=""/>
          </v:shape>
          <o:OLEObject Type="Embed" ProgID="Equation.DSMT4" ShapeID="_x0000_i1049" DrawAspect="Content" ObjectID="_1407267080" r:id="rId29"/>
        </w:object>
      </w:r>
      <w:r>
        <w:rPr>
          <w:rFonts w:cs="Arial"/>
        </w:rPr>
        <w:t xml:space="preserve"> </w:t>
      </w:r>
      <w:r w:rsidRPr="0066508E">
        <w:rPr>
          <w:rFonts w:cs="Arial"/>
        </w:rPr>
        <w:t xml:space="preserve">be the displacement function of a particle moving in a straight line, where </w:t>
      </w:r>
      <w:r w:rsidRPr="0066508E">
        <w:rPr>
          <w:rFonts w:cs="Arial"/>
          <w:i/>
          <w:iCs/>
        </w:rPr>
        <w:t xml:space="preserve">t </w:t>
      </w:r>
      <w:r w:rsidRPr="0066508E">
        <w:rPr>
          <w:rFonts w:cs="Arial"/>
        </w:rPr>
        <w:t xml:space="preserve">is in seconds and </w:t>
      </w:r>
      <w:r w:rsidRPr="0066508E">
        <w:rPr>
          <w:rFonts w:cs="Arial"/>
          <w:i/>
          <w:iCs/>
        </w:rPr>
        <w:t>s</w:t>
      </w:r>
      <w:r w:rsidRPr="0066508E">
        <w:rPr>
          <w:rFonts w:cs="Arial"/>
        </w:rPr>
        <w:t xml:space="preserve"> is in metres. Find the acceleration when the velocity is </w:t>
      </w:r>
      <w:r>
        <w:rPr>
          <w:rFonts w:cs="Arial"/>
        </w:rPr>
        <w:t>2</w:t>
      </w:r>
      <w:r w:rsidRPr="0066508E">
        <w:rPr>
          <w:rFonts w:cs="Arial"/>
        </w:rPr>
        <w:t>.</w:t>
      </w:r>
    </w:p>
    <w:p w14:paraId="47E88530" w14:textId="77777777" w:rsidR="0066508E" w:rsidRDefault="0066508E" w:rsidP="00EF28CE">
      <w:pPr>
        <w:pStyle w:val="NoSpacing"/>
        <w:spacing w:line="276" w:lineRule="auto"/>
        <w:ind w:left="360"/>
        <w:rPr>
          <w:rFonts w:cs="Arial"/>
        </w:rPr>
      </w:pPr>
    </w:p>
    <w:p w14:paraId="3E4A4BCB" w14:textId="77777777" w:rsidR="0066508E" w:rsidRDefault="0066508E" w:rsidP="00EF28CE">
      <w:pPr>
        <w:pStyle w:val="NoSpacing"/>
        <w:spacing w:line="276" w:lineRule="auto"/>
        <w:ind w:left="360"/>
        <w:rPr>
          <w:rFonts w:cs="Arial"/>
        </w:rPr>
      </w:pPr>
    </w:p>
    <w:p w14:paraId="3629C577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7B8932BB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596C1B3B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235D8478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55AFC7DC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1111C093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711577BA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5F9F20D7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76BBC520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  <w:bookmarkStart w:id="0" w:name="_GoBack"/>
      <w:bookmarkEnd w:id="0"/>
    </w:p>
    <w:p w14:paraId="53931BB6" w14:textId="77777777" w:rsidR="007A6438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4D354E82" w14:textId="77777777" w:rsidR="007A6438" w:rsidRPr="00BC40D0" w:rsidRDefault="007A6438" w:rsidP="00EF28CE">
      <w:pPr>
        <w:pStyle w:val="NoSpacing"/>
        <w:spacing w:line="276" w:lineRule="auto"/>
        <w:ind w:left="360"/>
        <w:rPr>
          <w:rFonts w:cs="Arial"/>
        </w:rPr>
      </w:pPr>
    </w:p>
    <w:p w14:paraId="6D726A68" w14:textId="2496788A" w:rsidR="00466236" w:rsidRPr="004F582F" w:rsidRDefault="00466236" w:rsidP="00466236">
      <w:pPr>
        <w:pStyle w:val="Footer"/>
        <w:jc w:val="center"/>
        <w:rPr>
          <w:b/>
          <w:sz w:val="24"/>
          <w:szCs w:val="24"/>
        </w:rPr>
      </w:pPr>
      <w:r w:rsidRPr="004F582F">
        <w:rPr>
          <w:b/>
        </w:rPr>
        <w:t>End of Test</w:t>
      </w:r>
    </w:p>
    <w:sectPr w:rsidR="00466236" w:rsidRPr="004F582F" w:rsidSect="00FC7EA6">
      <w:headerReference w:type="first" r:id="rId30"/>
      <w:pgSz w:w="11906" w:h="16838"/>
      <w:pgMar w:top="1134" w:right="849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61741A" w14:textId="77777777" w:rsidR="00F658A6" w:rsidRDefault="00F658A6" w:rsidP="008B4CAC">
      <w:pPr>
        <w:spacing w:after="0" w:line="240" w:lineRule="auto"/>
      </w:pPr>
      <w:r>
        <w:separator/>
      </w:r>
    </w:p>
  </w:endnote>
  <w:endnote w:type="continuationSeparator" w:id="0">
    <w:p w14:paraId="2E9D7770" w14:textId="77777777" w:rsidR="00F658A6" w:rsidRDefault="00F658A6" w:rsidP="008B4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70A370" w14:textId="77777777" w:rsidR="00F658A6" w:rsidRDefault="00F658A6" w:rsidP="008B4CAC">
      <w:pPr>
        <w:spacing w:after="0" w:line="240" w:lineRule="auto"/>
      </w:pPr>
      <w:r>
        <w:separator/>
      </w:r>
    </w:p>
  </w:footnote>
  <w:footnote w:type="continuationSeparator" w:id="0">
    <w:p w14:paraId="696CA28C" w14:textId="77777777" w:rsidR="00F658A6" w:rsidRDefault="00F658A6" w:rsidP="008B4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F97565" w14:textId="58931FCD" w:rsidR="00F658A6" w:rsidRDefault="00F658A6" w:rsidP="00FC7EA6">
    <w:pPr>
      <w:pStyle w:val="Header"/>
      <w:jc w:val="right"/>
    </w:pPr>
    <w:r>
      <w:t>Full Name: _______________________________________</w:t>
    </w:r>
  </w:p>
  <w:p w14:paraId="6454E705" w14:textId="77777777" w:rsidR="00F658A6" w:rsidRDefault="00F658A6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F648F"/>
    <w:multiLevelType w:val="hybridMultilevel"/>
    <w:tmpl w:val="1EE6A392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CB2105"/>
    <w:multiLevelType w:val="hybridMultilevel"/>
    <w:tmpl w:val="E596581A"/>
    <w:lvl w:ilvl="0" w:tplc="0409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20" w:hanging="360"/>
      </w:pPr>
      <w:rPr>
        <w:rFonts w:ascii="Wingdings" w:hAnsi="Wingdings" w:hint="default"/>
      </w:rPr>
    </w:lvl>
  </w:abstractNum>
  <w:abstractNum w:abstractNumId="2">
    <w:nsid w:val="013D4134"/>
    <w:multiLevelType w:val="hybridMultilevel"/>
    <w:tmpl w:val="86DE5EA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6719DE"/>
    <w:multiLevelType w:val="hybridMultilevel"/>
    <w:tmpl w:val="09F4320C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4">
    <w:nsid w:val="054C6A26"/>
    <w:multiLevelType w:val="hybridMultilevel"/>
    <w:tmpl w:val="1E503598"/>
    <w:lvl w:ilvl="0" w:tplc="7898C690">
      <w:start w:val="1"/>
      <w:numFmt w:val="lowerRoman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2347AE"/>
    <w:multiLevelType w:val="hybridMultilevel"/>
    <w:tmpl w:val="40206508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6">
    <w:nsid w:val="08781CA6"/>
    <w:multiLevelType w:val="hybridMultilevel"/>
    <w:tmpl w:val="084EED18"/>
    <w:lvl w:ilvl="0" w:tplc="0C090019">
      <w:start w:val="1"/>
      <w:numFmt w:val="lowerLetter"/>
      <w:lvlText w:val="%1."/>
      <w:lvlJc w:val="left"/>
      <w:pPr>
        <w:ind w:left="9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0D1175C0"/>
    <w:multiLevelType w:val="hybridMultilevel"/>
    <w:tmpl w:val="5DAE510A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8">
    <w:nsid w:val="0DB33A4D"/>
    <w:multiLevelType w:val="hybridMultilevel"/>
    <w:tmpl w:val="371EC74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65C6D954">
      <w:start w:val="1"/>
      <w:numFmt w:val="lowerLetter"/>
      <w:lvlText w:val="(%2)"/>
      <w:lvlJc w:val="left"/>
      <w:pPr>
        <w:ind w:left="1980" w:hanging="90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C60173"/>
    <w:multiLevelType w:val="hybridMultilevel"/>
    <w:tmpl w:val="75F24C4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F16B1"/>
    <w:multiLevelType w:val="hybridMultilevel"/>
    <w:tmpl w:val="07080B5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0C0A53"/>
    <w:multiLevelType w:val="hybridMultilevel"/>
    <w:tmpl w:val="D4287DCC"/>
    <w:lvl w:ilvl="0" w:tplc="0C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9782B77"/>
    <w:multiLevelType w:val="hybridMultilevel"/>
    <w:tmpl w:val="780C0ADC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672962"/>
    <w:multiLevelType w:val="hybridMultilevel"/>
    <w:tmpl w:val="49FE1AC4"/>
    <w:lvl w:ilvl="0" w:tplc="A40C0F8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7B00D23"/>
    <w:multiLevelType w:val="hybridMultilevel"/>
    <w:tmpl w:val="1610C086"/>
    <w:lvl w:ilvl="0" w:tplc="0C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756E46"/>
    <w:multiLevelType w:val="hybridMultilevel"/>
    <w:tmpl w:val="E6723A34"/>
    <w:lvl w:ilvl="0" w:tplc="6E94C6B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7A3015"/>
    <w:multiLevelType w:val="hybridMultilevel"/>
    <w:tmpl w:val="AFEC7C7E"/>
    <w:lvl w:ilvl="0" w:tplc="0C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1454A9"/>
    <w:multiLevelType w:val="hybridMultilevel"/>
    <w:tmpl w:val="3886EC98"/>
    <w:lvl w:ilvl="0" w:tplc="42144FEA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BE4896"/>
    <w:multiLevelType w:val="hybridMultilevel"/>
    <w:tmpl w:val="AFEEC460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19">
    <w:nsid w:val="4DF62E12"/>
    <w:multiLevelType w:val="hybridMultilevel"/>
    <w:tmpl w:val="B48CD1E8"/>
    <w:lvl w:ilvl="0" w:tplc="3C3C140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F10D3C"/>
    <w:multiLevelType w:val="hybridMultilevel"/>
    <w:tmpl w:val="E34C82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164B1C"/>
    <w:multiLevelType w:val="hybridMultilevel"/>
    <w:tmpl w:val="599E9E86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C22718"/>
    <w:multiLevelType w:val="hybridMultilevel"/>
    <w:tmpl w:val="D2ACA592"/>
    <w:lvl w:ilvl="0" w:tplc="0C090019">
      <w:start w:val="1"/>
      <w:numFmt w:val="lowerLetter"/>
      <w:lvlText w:val="%1."/>
      <w:lvlJc w:val="left"/>
      <w:pPr>
        <w:ind w:left="900" w:hanging="360"/>
      </w:pPr>
    </w:lvl>
    <w:lvl w:ilvl="1" w:tplc="0C090019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651C346B"/>
    <w:multiLevelType w:val="hybridMultilevel"/>
    <w:tmpl w:val="3526676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F46D21"/>
    <w:multiLevelType w:val="hybridMultilevel"/>
    <w:tmpl w:val="56D8EFE4"/>
    <w:lvl w:ilvl="0" w:tplc="0C090019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87B7920"/>
    <w:multiLevelType w:val="hybridMultilevel"/>
    <w:tmpl w:val="F1027E9E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717428"/>
    <w:multiLevelType w:val="hybridMultilevel"/>
    <w:tmpl w:val="D80E1422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A22DEB"/>
    <w:multiLevelType w:val="hybridMultilevel"/>
    <w:tmpl w:val="523A0BEE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E0F0CF9"/>
    <w:multiLevelType w:val="hybridMultilevel"/>
    <w:tmpl w:val="220694D4"/>
    <w:lvl w:ilvl="0" w:tplc="0C090019">
      <w:start w:val="1"/>
      <w:numFmt w:val="lowerLetter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6E7B4207"/>
    <w:multiLevelType w:val="hybridMultilevel"/>
    <w:tmpl w:val="93105562"/>
    <w:lvl w:ilvl="0" w:tplc="47A8457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BC2ABB"/>
    <w:multiLevelType w:val="hybridMultilevel"/>
    <w:tmpl w:val="2FF2B688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ABE16FD"/>
    <w:multiLevelType w:val="hybridMultilevel"/>
    <w:tmpl w:val="3AB212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AFD0DD2"/>
    <w:multiLevelType w:val="hybridMultilevel"/>
    <w:tmpl w:val="B230875A"/>
    <w:lvl w:ilvl="0" w:tplc="57524978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5"/>
  </w:num>
  <w:num w:numId="3">
    <w:abstractNumId w:val="11"/>
  </w:num>
  <w:num w:numId="4">
    <w:abstractNumId w:val="16"/>
  </w:num>
  <w:num w:numId="5">
    <w:abstractNumId w:val="19"/>
  </w:num>
  <w:num w:numId="6">
    <w:abstractNumId w:val="23"/>
  </w:num>
  <w:num w:numId="7">
    <w:abstractNumId w:val="9"/>
  </w:num>
  <w:num w:numId="8">
    <w:abstractNumId w:val="1"/>
  </w:num>
  <w:num w:numId="9">
    <w:abstractNumId w:val="7"/>
  </w:num>
  <w:num w:numId="10">
    <w:abstractNumId w:val="26"/>
  </w:num>
  <w:num w:numId="11">
    <w:abstractNumId w:val="3"/>
  </w:num>
  <w:num w:numId="12">
    <w:abstractNumId w:val="5"/>
  </w:num>
  <w:num w:numId="13">
    <w:abstractNumId w:val="8"/>
  </w:num>
  <w:num w:numId="14">
    <w:abstractNumId w:val="21"/>
  </w:num>
  <w:num w:numId="15">
    <w:abstractNumId w:val="0"/>
  </w:num>
  <w:num w:numId="16">
    <w:abstractNumId w:val="12"/>
  </w:num>
  <w:num w:numId="17">
    <w:abstractNumId w:val="17"/>
  </w:num>
  <w:num w:numId="18">
    <w:abstractNumId w:val="18"/>
  </w:num>
  <w:num w:numId="19">
    <w:abstractNumId w:val="22"/>
  </w:num>
  <w:num w:numId="20">
    <w:abstractNumId w:val="4"/>
  </w:num>
  <w:num w:numId="21">
    <w:abstractNumId w:val="10"/>
  </w:num>
  <w:num w:numId="22">
    <w:abstractNumId w:val="31"/>
  </w:num>
  <w:num w:numId="2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</w:num>
  <w:num w:numId="25">
    <w:abstractNumId w:val="20"/>
  </w:num>
  <w:num w:numId="26">
    <w:abstractNumId w:val="13"/>
  </w:num>
  <w:num w:numId="27">
    <w:abstractNumId w:val="29"/>
  </w:num>
  <w:num w:numId="28">
    <w:abstractNumId w:val="32"/>
  </w:num>
  <w:num w:numId="29">
    <w:abstractNumId w:val="24"/>
  </w:num>
  <w:num w:numId="30">
    <w:abstractNumId w:val="14"/>
  </w:num>
  <w:num w:numId="31">
    <w:abstractNumId w:val="27"/>
  </w:num>
  <w:num w:numId="32">
    <w:abstractNumId w:val="2"/>
  </w:num>
  <w:num w:numId="33">
    <w:abstractNumId w:val="24"/>
  </w:num>
  <w:num w:numId="34">
    <w:abstractNumId w:val="14"/>
  </w:num>
  <w:num w:numId="35">
    <w:abstractNumId w:val="6"/>
  </w:num>
  <w:num w:numId="36">
    <w:abstractNumId w:val="2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F2A"/>
    <w:rsid w:val="000023D6"/>
    <w:rsid w:val="0000587D"/>
    <w:rsid w:val="00016A96"/>
    <w:rsid w:val="00032BAB"/>
    <w:rsid w:val="00037922"/>
    <w:rsid w:val="00046106"/>
    <w:rsid w:val="000501F7"/>
    <w:rsid w:val="0005545D"/>
    <w:rsid w:val="00060ECE"/>
    <w:rsid w:val="00065338"/>
    <w:rsid w:val="00066C51"/>
    <w:rsid w:val="00071E9B"/>
    <w:rsid w:val="000754EF"/>
    <w:rsid w:val="000805E4"/>
    <w:rsid w:val="00080ECF"/>
    <w:rsid w:val="000830DD"/>
    <w:rsid w:val="00084885"/>
    <w:rsid w:val="000942A8"/>
    <w:rsid w:val="000952BC"/>
    <w:rsid w:val="00096F2A"/>
    <w:rsid w:val="000A237C"/>
    <w:rsid w:val="000A6798"/>
    <w:rsid w:val="000B63ED"/>
    <w:rsid w:val="000C2DD7"/>
    <w:rsid w:val="000D7E2B"/>
    <w:rsid w:val="000E3DD1"/>
    <w:rsid w:val="000E4919"/>
    <w:rsid w:val="000F0590"/>
    <w:rsid w:val="000F0F6A"/>
    <w:rsid w:val="000F766A"/>
    <w:rsid w:val="001003E1"/>
    <w:rsid w:val="00120F38"/>
    <w:rsid w:val="00147457"/>
    <w:rsid w:val="00155F08"/>
    <w:rsid w:val="00162777"/>
    <w:rsid w:val="00170D07"/>
    <w:rsid w:val="00190C2F"/>
    <w:rsid w:val="00193604"/>
    <w:rsid w:val="001A2C51"/>
    <w:rsid w:val="001A40D2"/>
    <w:rsid w:val="001A6931"/>
    <w:rsid w:val="001B66D6"/>
    <w:rsid w:val="001F5C2C"/>
    <w:rsid w:val="00210D54"/>
    <w:rsid w:val="002210C7"/>
    <w:rsid w:val="00223CED"/>
    <w:rsid w:val="00235175"/>
    <w:rsid w:val="00237376"/>
    <w:rsid w:val="0023739B"/>
    <w:rsid w:val="0024062A"/>
    <w:rsid w:val="0025004C"/>
    <w:rsid w:val="002704B5"/>
    <w:rsid w:val="0028096D"/>
    <w:rsid w:val="002865DE"/>
    <w:rsid w:val="002A140B"/>
    <w:rsid w:val="002A35FA"/>
    <w:rsid w:val="002B32FD"/>
    <w:rsid w:val="002B7EC1"/>
    <w:rsid w:val="002C0CEB"/>
    <w:rsid w:val="002C428A"/>
    <w:rsid w:val="002E4742"/>
    <w:rsid w:val="00302AAE"/>
    <w:rsid w:val="003030E0"/>
    <w:rsid w:val="0031653D"/>
    <w:rsid w:val="00316CA7"/>
    <w:rsid w:val="00322159"/>
    <w:rsid w:val="00322243"/>
    <w:rsid w:val="00344FF2"/>
    <w:rsid w:val="003744D2"/>
    <w:rsid w:val="0037590F"/>
    <w:rsid w:val="003765D4"/>
    <w:rsid w:val="00391C73"/>
    <w:rsid w:val="00392EF2"/>
    <w:rsid w:val="00393502"/>
    <w:rsid w:val="00396E13"/>
    <w:rsid w:val="003A0F06"/>
    <w:rsid w:val="003A1BE3"/>
    <w:rsid w:val="003A777B"/>
    <w:rsid w:val="003A7A70"/>
    <w:rsid w:val="003B4291"/>
    <w:rsid w:val="003B6653"/>
    <w:rsid w:val="003C3CE5"/>
    <w:rsid w:val="003C43C3"/>
    <w:rsid w:val="003C584B"/>
    <w:rsid w:val="003D3260"/>
    <w:rsid w:val="003D48C0"/>
    <w:rsid w:val="003D75BF"/>
    <w:rsid w:val="003E54AC"/>
    <w:rsid w:val="003F7ADE"/>
    <w:rsid w:val="0041671A"/>
    <w:rsid w:val="00424181"/>
    <w:rsid w:val="004338C0"/>
    <w:rsid w:val="0044173A"/>
    <w:rsid w:val="00454022"/>
    <w:rsid w:val="0045498E"/>
    <w:rsid w:val="00466236"/>
    <w:rsid w:val="00477BD7"/>
    <w:rsid w:val="00484A22"/>
    <w:rsid w:val="00485A2F"/>
    <w:rsid w:val="004915D8"/>
    <w:rsid w:val="00491CFF"/>
    <w:rsid w:val="004C2605"/>
    <w:rsid w:val="004C2D79"/>
    <w:rsid w:val="004C2D9F"/>
    <w:rsid w:val="004D30B0"/>
    <w:rsid w:val="004E370D"/>
    <w:rsid w:val="004F25FC"/>
    <w:rsid w:val="004F582F"/>
    <w:rsid w:val="004F7A70"/>
    <w:rsid w:val="005022D2"/>
    <w:rsid w:val="00512F19"/>
    <w:rsid w:val="00530EB9"/>
    <w:rsid w:val="00535925"/>
    <w:rsid w:val="0053608F"/>
    <w:rsid w:val="00543308"/>
    <w:rsid w:val="00553301"/>
    <w:rsid w:val="00561C96"/>
    <w:rsid w:val="005631E2"/>
    <w:rsid w:val="00565015"/>
    <w:rsid w:val="00565DBE"/>
    <w:rsid w:val="00567909"/>
    <w:rsid w:val="00583451"/>
    <w:rsid w:val="005925E2"/>
    <w:rsid w:val="005A0AA0"/>
    <w:rsid w:val="005A63D4"/>
    <w:rsid w:val="005A73BA"/>
    <w:rsid w:val="005B770F"/>
    <w:rsid w:val="005C3201"/>
    <w:rsid w:val="005E38AB"/>
    <w:rsid w:val="005E4930"/>
    <w:rsid w:val="005E4FE4"/>
    <w:rsid w:val="005F626E"/>
    <w:rsid w:val="006102A6"/>
    <w:rsid w:val="0062152C"/>
    <w:rsid w:val="0062579B"/>
    <w:rsid w:val="00625D45"/>
    <w:rsid w:val="006439CC"/>
    <w:rsid w:val="006466CB"/>
    <w:rsid w:val="0064744F"/>
    <w:rsid w:val="00652CDD"/>
    <w:rsid w:val="006558CC"/>
    <w:rsid w:val="00657B5E"/>
    <w:rsid w:val="00663A16"/>
    <w:rsid w:val="0066508E"/>
    <w:rsid w:val="00665CDC"/>
    <w:rsid w:val="00682B7C"/>
    <w:rsid w:val="006874AA"/>
    <w:rsid w:val="00691FDD"/>
    <w:rsid w:val="00692012"/>
    <w:rsid w:val="006942E2"/>
    <w:rsid w:val="00695DE0"/>
    <w:rsid w:val="006A7734"/>
    <w:rsid w:val="006A7BBD"/>
    <w:rsid w:val="006B3AE3"/>
    <w:rsid w:val="006B4281"/>
    <w:rsid w:val="006C00E4"/>
    <w:rsid w:val="006C225A"/>
    <w:rsid w:val="006C4F17"/>
    <w:rsid w:val="006D0F1D"/>
    <w:rsid w:val="006D1C4A"/>
    <w:rsid w:val="006D2969"/>
    <w:rsid w:val="006D6F9B"/>
    <w:rsid w:val="006E4637"/>
    <w:rsid w:val="006E53F1"/>
    <w:rsid w:val="006F5D8F"/>
    <w:rsid w:val="0070381C"/>
    <w:rsid w:val="00717910"/>
    <w:rsid w:val="007259E3"/>
    <w:rsid w:val="00727D80"/>
    <w:rsid w:val="00734E74"/>
    <w:rsid w:val="007360DD"/>
    <w:rsid w:val="00743CB9"/>
    <w:rsid w:val="007463AC"/>
    <w:rsid w:val="00762F82"/>
    <w:rsid w:val="00763908"/>
    <w:rsid w:val="007658EF"/>
    <w:rsid w:val="00776001"/>
    <w:rsid w:val="007A442D"/>
    <w:rsid w:val="007A6438"/>
    <w:rsid w:val="007B6AE3"/>
    <w:rsid w:val="007C3402"/>
    <w:rsid w:val="007C7BEF"/>
    <w:rsid w:val="0081768B"/>
    <w:rsid w:val="0082383F"/>
    <w:rsid w:val="008244A1"/>
    <w:rsid w:val="0082467D"/>
    <w:rsid w:val="00830A4B"/>
    <w:rsid w:val="00832D47"/>
    <w:rsid w:val="008346E3"/>
    <w:rsid w:val="00843320"/>
    <w:rsid w:val="008433AF"/>
    <w:rsid w:val="00845065"/>
    <w:rsid w:val="0084663F"/>
    <w:rsid w:val="0085656C"/>
    <w:rsid w:val="008626CC"/>
    <w:rsid w:val="00864D77"/>
    <w:rsid w:val="00874977"/>
    <w:rsid w:val="00884F53"/>
    <w:rsid w:val="0089146D"/>
    <w:rsid w:val="0089408C"/>
    <w:rsid w:val="0089623F"/>
    <w:rsid w:val="0089714D"/>
    <w:rsid w:val="008A194C"/>
    <w:rsid w:val="008A4617"/>
    <w:rsid w:val="008A687B"/>
    <w:rsid w:val="008B4CAC"/>
    <w:rsid w:val="008B689F"/>
    <w:rsid w:val="008B76D9"/>
    <w:rsid w:val="008D7329"/>
    <w:rsid w:val="008E1791"/>
    <w:rsid w:val="008E1C22"/>
    <w:rsid w:val="00904A7D"/>
    <w:rsid w:val="009059AC"/>
    <w:rsid w:val="0090624B"/>
    <w:rsid w:val="00930E9B"/>
    <w:rsid w:val="0093603B"/>
    <w:rsid w:val="009568FF"/>
    <w:rsid w:val="00957292"/>
    <w:rsid w:val="00970FDF"/>
    <w:rsid w:val="00976209"/>
    <w:rsid w:val="00977D5D"/>
    <w:rsid w:val="00983E3A"/>
    <w:rsid w:val="00990D15"/>
    <w:rsid w:val="009968DD"/>
    <w:rsid w:val="009A3ED3"/>
    <w:rsid w:val="009A425F"/>
    <w:rsid w:val="009B13C6"/>
    <w:rsid w:val="009B3B01"/>
    <w:rsid w:val="009B4E8F"/>
    <w:rsid w:val="009B675D"/>
    <w:rsid w:val="009C3FD6"/>
    <w:rsid w:val="009E41A7"/>
    <w:rsid w:val="009F0DC9"/>
    <w:rsid w:val="00A02C5F"/>
    <w:rsid w:val="00A46E72"/>
    <w:rsid w:val="00A50BF9"/>
    <w:rsid w:val="00A51F13"/>
    <w:rsid w:val="00A573A8"/>
    <w:rsid w:val="00A57D6C"/>
    <w:rsid w:val="00A61527"/>
    <w:rsid w:val="00A707B8"/>
    <w:rsid w:val="00A70A0F"/>
    <w:rsid w:val="00A70FA1"/>
    <w:rsid w:val="00A72422"/>
    <w:rsid w:val="00A72525"/>
    <w:rsid w:val="00A87B93"/>
    <w:rsid w:val="00A95980"/>
    <w:rsid w:val="00A959B5"/>
    <w:rsid w:val="00A9601A"/>
    <w:rsid w:val="00AA34CF"/>
    <w:rsid w:val="00AB35CB"/>
    <w:rsid w:val="00AB3B41"/>
    <w:rsid w:val="00AB6824"/>
    <w:rsid w:val="00AD0864"/>
    <w:rsid w:val="00AD109F"/>
    <w:rsid w:val="00AD189A"/>
    <w:rsid w:val="00AD6AE3"/>
    <w:rsid w:val="00AF02BB"/>
    <w:rsid w:val="00AF126E"/>
    <w:rsid w:val="00B12819"/>
    <w:rsid w:val="00B15924"/>
    <w:rsid w:val="00B22BB6"/>
    <w:rsid w:val="00B60DE6"/>
    <w:rsid w:val="00B61581"/>
    <w:rsid w:val="00B740C1"/>
    <w:rsid w:val="00B82F3B"/>
    <w:rsid w:val="00B90309"/>
    <w:rsid w:val="00B9333A"/>
    <w:rsid w:val="00B96A8C"/>
    <w:rsid w:val="00BA5868"/>
    <w:rsid w:val="00BB0FCA"/>
    <w:rsid w:val="00BB614A"/>
    <w:rsid w:val="00BC162A"/>
    <w:rsid w:val="00BC40D0"/>
    <w:rsid w:val="00BD45F1"/>
    <w:rsid w:val="00BE0024"/>
    <w:rsid w:val="00BE7809"/>
    <w:rsid w:val="00BF0415"/>
    <w:rsid w:val="00BF3F4E"/>
    <w:rsid w:val="00BF78BD"/>
    <w:rsid w:val="00C00BAD"/>
    <w:rsid w:val="00C02AA2"/>
    <w:rsid w:val="00C0771D"/>
    <w:rsid w:val="00C14C8D"/>
    <w:rsid w:val="00C17867"/>
    <w:rsid w:val="00C30C1D"/>
    <w:rsid w:val="00C3474B"/>
    <w:rsid w:val="00C36B21"/>
    <w:rsid w:val="00C37CF7"/>
    <w:rsid w:val="00C45AD9"/>
    <w:rsid w:val="00C5312E"/>
    <w:rsid w:val="00C61EAF"/>
    <w:rsid w:val="00C65374"/>
    <w:rsid w:val="00C67A75"/>
    <w:rsid w:val="00C67B15"/>
    <w:rsid w:val="00C702D3"/>
    <w:rsid w:val="00C751D9"/>
    <w:rsid w:val="00C75E1A"/>
    <w:rsid w:val="00C81C73"/>
    <w:rsid w:val="00C82F75"/>
    <w:rsid w:val="00C9234D"/>
    <w:rsid w:val="00C92F7D"/>
    <w:rsid w:val="00CA2D8A"/>
    <w:rsid w:val="00CB4C34"/>
    <w:rsid w:val="00CB6847"/>
    <w:rsid w:val="00CC0B18"/>
    <w:rsid w:val="00CC14D7"/>
    <w:rsid w:val="00CC2325"/>
    <w:rsid w:val="00CC5A6A"/>
    <w:rsid w:val="00CD05C6"/>
    <w:rsid w:val="00CD353A"/>
    <w:rsid w:val="00CD5634"/>
    <w:rsid w:val="00CE2767"/>
    <w:rsid w:val="00CF1993"/>
    <w:rsid w:val="00CF23FD"/>
    <w:rsid w:val="00CF7A32"/>
    <w:rsid w:val="00D122C1"/>
    <w:rsid w:val="00D12468"/>
    <w:rsid w:val="00D2666B"/>
    <w:rsid w:val="00D26A50"/>
    <w:rsid w:val="00D31816"/>
    <w:rsid w:val="00D51C3A"/>
    <w:rsid w:val="00D559C5"/>
    <w:rsid w:val="00D60288"/>
    <w:rsid w:val="00D672DA"/>
    <w:rsid w:val="00D7775B"/>
    <w:rsid w:val="00D8082D"/>
    <w:rsid w:val="00DA0534"/>
    <w:rsid w:val="00DB0B95"/>
    <w:rsid w:val="00DD3794"/>
    <w:rsid w:val="00DE0CBF"/>
    <w:rsid w:val="00DE1840"/>
    <w:rsid w:val="00DE2394"/>
    <w:rsid w:val="00DE7F3E"/>
    <w:rsid w:val="00DF1713"/>
    <w:rsid w:val="00DF68DE"/>
    <w:rsid w:val="00E3454E"/>
    <w:rsid w:val="00E4307E"/>
    <w:rsid w:val="00E441F5"/>
    <w:rsid w:val="00E6115A"/>
    <w:rsid w:val="00E615B7"/>
    <w:rsid w:val="00E6254D"/>
    <w:rsid w:val="00E63392"/>
    <w:rsid w:val="00E676BB"/>
    <w:rsid w:val="00E70627"/>
    <w:rsid w:val="00E709A1"/>
    <w:rsid w:val="00E909C7"/>
    <w:rsid w:val="00E938C3"/>
    <w:rsid w:val="00EB241C"/>
    <w:rsid w:val="00EB5124"/>
    <w:rsid w:val="00EB67F2"/>
    <w:rsid w:val="00EC139C"/>
    <w:rsid w:val="00EC5E62"/>
    <w:rsid w:val="00ED38CF"/>
    <w:rsid w:val="00ED50FA"/>
    <w:rsid w:val="00ED65D5"/>
    <w:rsid w:val="00ED70B8"/>
    <w:rsid w:val="00EE5A5A"/>
    <w:rsid w:val="00EF2341"/>
    <w:rsid w:val="00EF28CE"/>
    <w:rsid w:val="00EF2C52"/>
    <w:rsid w:val="00EF2E2C"/>
    <w:rsid w:val="00F02F85"/>
    <w:rsid w:val="00F03F12"/>
    <w:rsid w:val="00F055D8"/>
    <w:rsid w:val="00F101B5"/>
    <w:rsid w:val="00F110E5"/>
    <w:rsid w:val="00F15E9E"/>
    <w:rsid w:val="00F3406D"/>
    <w:rsid w:val="00F37BB0"/>
    <w:rsid w:val="00F44192"/>
    <w:rsid w:val="00F464BC"/>
    <w:rsid w:val="00F57CF9"/>
    <w:rsid w:val="00F62E8A"/>
    <w:rsid w:val="00F63909"/>
    <w:rsid w:val="00F65597"/>
    <w:rsid w:val="00F658A6"/>
    <w:rsid w:val="00F76E61"/>
    <w:rsid w:val="00F83A16"/>
    <w:rsid w:val="00F83CD6"/>
    <w:rsid w:val="00F974A7"/>
    <w:rsid w:val="00FA2587"/>
    <w:rsid w:val="00FA638E"/>
    <w:rsid w:val="00FB2BC1"/>
    <w:rsid w:val="00FB74D9"/>
    <w:rsid w:val="00FC66EE"/>
    <w:rsid w:val="00FC7530"/>
    <w:rsid w:val="00FC7EA6"/>
    <w:rsid w:val="00FD1595"/>
    <w:rsid w:val="00FD1605"/>
    <w:rsid w:val="00FD2D06"/>
    <w:rsid w:val="00FD36E4"/>
    <w:rsid w:val="00FD73F4"/>
    <w:rsid w:val="00FF4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1D996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76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76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3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g"/><Relationship Id="rId20" Type="http://schemas.openxmlformats.org/officeDocument/2006/relationships/image" Target="media/image8.emf"/><Relationship Id="rId21" Type="http://schemas.openxmlformats.org/officeDocument/2006/relationships/oleObject" Target="embeddings/oleObject5.bin"/><Relationship Id="rId22" Type="http://schemas.openxmlformats.org/officeDocument/2006/relationships/image" Target="media/image9.emf"/><Relationship Id="rId23" Type="http://schemas.openxmlformats.org/officeDocument/2006/relationships/oleObject" Target="embeddings/oleObject6.bin"/><Relationship Id="rId24" Type="http://schemas.openxmlformats.org/officeDocument/2006/relationships/image" Target="media/image10.emf"/><Relationship Id="rId25" Type="http://schemas.openxmlformats.org/officeDocument/2006/relationships/oleObject" Target="embeddings/oleObject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8.bin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30" Type="http://schemas.openxmlformats.org/officeDocument/2006/relationships/header" Target="header1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wmf"/><Relationship Id="rId12" Type="http://schemas.openxmlformats.org/officeDocument/2006/relationships/image" Target="media/image4.emf"/><Relationship Id="rId13" Type="http://schemas.openxmlformats.org/officeDocument/2006/relationships/oleObject" Target="embeddings/oleObject1.bin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emf"/><Relationship Id="rId1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7D7254-E4C1-AC46-A1F2-FD8C59CFA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2</TotalTime>
  <Pages>4</Pages>
  <Words>368</Words>
  <Characters>2101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lenbrook Christian College</Company>
  <LinksUpToDate>false</LinksUpToDate>
  <CharactersWithSpaces>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 Lone Ranger</dc:creator>
  <cp:lastModifiedBy>Darren Jacques</cp:lastModifiedBy>
  <cp:revision>97</cp:revision>
  <cp:lastPrinted>2016-08-22T02:39:00Z</cp:lastPrinted>
  <dcterms:created xsi:type="dcterms:W3CDTF">2013-07-31T01:10:00Z</dcterms:created>
  <dcterms:modified xsi:type="dcterms:W3CDTF">2016-08-22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